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76A593" w14:textId="4FBEADC0" w:rsidR="00D522F7" w:rsidRPr="004C1558" w:rsidRDefault="00617C6F" w:rsidP="004C1558">
      <w:pPr>
        <w:spacing w:after="0"/>
      </w:pPr>
      <w:r>
        <w:t xml:space="preserve">Departamento de </w:t>
      </w:r>
      <w:r w:rsidR="004C1558">
        <w:t>Matemática</w:t>
      </w:r>
      <w:r w:rsidR="008631D1">
        <w:br w:type="textWrapping" w:clear="all"/>
      </w:r>
      <w:r w:rsidR="004C1558">
        <w:t>Proyecto de integración PIE</w:t>
      </w:r>
    </w:p>
    <w:p w14:paraId="2AFB8C81" w14:textId="77777777" w:rsidR="004C1558" w:rsidRDefault="004C1558" w:rsidP="00D917D3">
      <w:pPr>
        <w:rPr>
          <w:b/>
        </w:rPr>
      </w:pPr>
    </w:p>
    <w:p w14:paraId="023FADC2" w14:textId="22817B7E" w:rsidR="008631D1" w:rsidRPr="008631D1" w:rsidRDefault="008631D1" w:rsidP="00D917D3">
      <w:pPr>
        <w:rPr>
          <w:b/>
        </w:rPr>
      </w:pPr>
      <w:r w:rsidRPr="008631D1">
        <w:rPr>
          <w:b/>
        </w:rPr>
        <w:t>GUIA DE APRENDIZAJE</w:t>
      </w:r>
      <w:r w:rsidR="002B346D">
        <w:rPr>
          <w:b/>
        </w:rPr>
        <w:t xml:space="preserve"> </w:t>
      </w:r>
      <w:r w:rsidR="00454ADE">
        <w:rPr>
          <w:b/>
        </w:rPr>
        <w:t xml:space="preserve">   </w:t>
      </w:r>
      <w:r w:rsidR="004C1558">
        <w:rPr>
          <w:b/>
        </w:rPr>
        <w:t xml:space="preserve">               </w:t>
      </w:r>
      <w:r w:rsidR="00454ADE">
        <w:rPr>
          <w:b/>
        </w:rPr>
        <w:t xml:space="preserve">  </w:t>
      </w:r>
      <w:r w:rsidR="002B346D" w:rsidRPr="00454ADE">
        <w:rPr>
          <w:b/>
          <w:u w:val="single"/>
        </w:rPr>
        <w:t>“</w:t>
      </w:r>
      <w:r w:rsidR="00617C6F">
        <w:rPr>
          <w:b/>
          <w:u w:val="single"/>
        </w:rPr>
        <w:t>Proporcionalidad y porcentaje</w:t>
      </w:r>
      <w:r w:rsidR="002B346D" w:rsidRPr="00454ADE">
        <w:rPr>
          <w:b/>
          <w:u w:val="single"/>
        </w:rPr>
        <w:t>”</w:t>
      </w:r>
      <w:r w:rsidR="002B346D">
        <w:rPr>
          <w:b/>
        </w:rPr>
        <w:t xml:space="preserve"> </w:t>
      </w:r>
      <w:r w:rsidR="00D917D3">
        <w:rPr>
          <w:b/>
        </w:rPr>
        <w:t xml:space="preserve">           </w:t>
      </w:r>
      <w:bookmarkStart w:id="0" w:name="_GoBack"/>
      <w:bookmarkEnd w:id="0"/>
    </w:p>
    <w:p w14:paraId="5FF992E3" w14:textId="77777777" w:rsidR="008631D1" w:rsidRDefault="002B346D" w:rsidP="008631D1">
      <w:pPr>
        <w:tabs>
          <w:tab w:val="left" w:pos="1545"/>
        </w:tabs>
      </w:pPr>
      <w:r>
        <w:t>NOMBRE DEL ESTUDIANTE</w:t>
      </w:r>
      <w:r w:rsidR="008631D1">
        <w:t>:</w:t>
      </w:r>
    </w:p>
    <w:p w14:paraId="0484FD24" w14:textId="77777777" w:rsidR="008631D1" w:rsidRDefault="002B346D" w:rsidP="008631D1">
      <w:pPr>
        <w:tabs>
          <w:tab w:val="left" w:pos="1545"/>
        </w:tabs>
      </w:pPr>
      <w:r>
        <w:t>CURSO</w:t>
      </w:r>
      <w:r w:rsidR="008631D1">
        <w:t xml:space="preserve">: </w:t>
      </w:r>
    </w:p>
    <w:p w14:paraId="7CEFFD0E" w14:textId="77777777" w:rsidR="008631D1" w:rsidRDefault="002B346D" w:rsidP="008631D1">
      <w:pPr>
        <w:tabs>
          <w:tab w:val="left" w:pos="1545"/>
        </w:tabs>
      </w:pPr>
      <w:r>
        <w:t>FECHA</w:t>
      </w:r>
      <w:r w:rsidR="008631D1">
        <w:t>:</w:t>
      </w:r>
    </w:p>
    <w:p w14:paraId="1DCBFE05" w14:textId="77777777" w:rsidR="008631D1" w:rsidRDefault="002B346D" w:rsidP="008631D1">
      <w:pPr>
        <w:tabs>
          <w:tab w:val="left" w:pos="1545"/>
        </w:tabs>
      </w:pPr>
      <w:r w:rsidRPr="008631D1">
        <w:rPr>
          <w:noProof/>
          <w:color w:val="FFFFFF" w:themeColor="background1"/>
          <w:lang w:eastAsia="es-C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AE0BC4" wp14:editId="010608FE">
                <wp:simplePos x="0" y="0"/>
                <wp:positionH relativeFrom="margin">
                  <wp:align>left</wp:align>
                </wp:positionH>
                <wp:positionV relativeFrom="paragraph">
                  <wp:posOffset>59690</wp:posOffset>
                </wp:positionV>
                <wp:extent cx="6067425" cy="1333500"/>
                <wp:effectExtent l="0" t="0" r="28575" b="19050"/>
                <wp:wrapNone/>
                <wp:docPr id="3" name="Rectángul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67425" cy="1333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B41475" w14:textId="7D5F13E1" w:rsidR="002B346D" w:rsidRDefault="008631D1" w:rsidP="00617C6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OpenSans-Light" w:hAnsi="OpenSans-Light" w:cs="OpenSans-Light"/>
                                <w:sz w:val="18"/>
                                <w:szCs w:val="18"/>
                              </w:rPr>
                            </w:pPr>
                            <w:r>
                              <w:t xml:space="preserve"> APRENDIZAJE</w:t>
                            </w:r>
                            <w:r w:rsidR="00BB7BF5">
                              <w:t xml:space="preserve"> ESPERADO</w:t>
                            </w:r>
                            <w:r w:rsidR="00617C6F">
                              <w:t>:</w:t>
                            </w:r>
                            <w:r w:rsidR="00617C6F" w:rsidRPr="00617C6F">
                              <w:rPr>
                                <w:rFonts w:ascii="OpenSans-Light" w:hAnsi="OpenSans-Light" w:cs="OpenSans-Light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17C6F" w:rsidRPr="00EB22B1">
                              <w:rPr>
                                <w:rFonts w:cstheme="minorHAnsi"/>
                              </w:rPr>
                              <w:t>Resuelve problemas del área de la elaboración de alimentos encontrando magnitudes desconocidas por cálculo matemático de razones y proporciones, que aplica a fórmulas expresadas mediante recetas sobre las cuales opera</w:t>
                            </w:r>
                            <w:r w:rsidR="00617C6F">
                              <w:rPr>
                                <w:rFonts w:ascii="OpenSans-Light" w:hAnsi="OpenSans-Light" w:cs="OpenSans-Light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14:paraId="438A93B4" w14:textId="77777777" w:rsidR="00617C6F" w:rsidRPr="00617C6F" w:rsidRDefault="00617C6F" w:rsidP="00617C6F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OpenSans-Light" w:hAnsi="OpenSans-Light" w:cs="OpenSans-Light"/>
                                <w:sz w:val="18"/>
                                <w:szCs w:val="18"/>
                              </w:rPr>
                            </w:pPr>
                          </w:p>
                          <w:p w14:paraId="16818860" w14:textId="7DC67883" w:rsidR="002B346D" w:rsidRDefault="002B346D" w:rsidP="008631D1">
                            <w:r>
                              <w:t xml:space="preserve">PUNTAJE TOTAL:  </w:t>
                            </w:r>
                            <w:r w:rsidR="00DE2772">
                              <w:t>24 puntos</w:t>
                            </w:r>
                            <w:r>
                              <w:t xml:space="preserve">                                                                       PUNTAJE OBTENIDO: _________</w:t>
                            </w:r>
                          </w:p>
                          <w:p w14:paraId="02598360" w14:textId="77777777" w:rsidR="002B346D" w:rsidRDefault="002B346D" w:rsidP="008631D1">
                            <w:r>
                              <w:t>NOTA: 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AE0BC4" id="Rectángulo 3" o:spid="_x0000_s1026" style="position:absolute;margin-left:0;margin-top:4.7pt;width:477.75pt;height:10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" fillcolor="white [3201]" strokecolor="#a5a5a5 [3206]" strokeweight="1pt">
                <v:textbox>
                  <w:txbxContent>
                    <w:p w14:paraId="0BB41475" w14:textId="7D5F13E1" w:rsidR="002B346D" w:rsidRDefault="008631D1" w:rsidP="00617C6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OpenSans-Light" w:hAnsi="OpenSans-Light" w:cs="OpenSans-Light"/>
                          <w:sz w:val="18"/>
                          <w:szCs w:val="18"/>
                        </w:rPr>
                      </w:pPr>
                      <w:r>
                        <w:t xml:space="preserve"> APRENDIZAJE</w:t>
                      </w:r>
                      <w:r w:rsidR="00BB7BF5">
                        <w:t xml:space="preserve"> ESPERADO</w:t>
                      </w:r>
                      <w:r w:rsidR="00617C6F">
                        <w:t>:</w:t>
                      </w:r>
                      <w:r w:rsidR="00617C6F" w:rsidRPr="00617C6F">
                        <w:rPr>
                          <w:rFonts w:ascii="OpenSans-Light" w:hAnsi="OpenSans-Light" w:cs="OpenSans-Light"/>
                          <w:sz w:val="18"/>
                          <w:szCs w:val="18"/>
                        </w:rPr>
                        <w:t xml:space="preserve"> </w:t>
                      </w:r>
                      <w:r w:rsidR="00617C6F" w:rsidRPr="00EB22B1">
                        <w:rPr>
                          <w:rFonts w:cstheme="minorHAnsi"/>
                        </w:rPr>
                        <w:t>Resuelve problemas del área de la elaboración de alimentos encontrando magnitudes desconocidas por cálculo matemático de razones y proporciones, que aplica a fórmulas expresadas mediante recetas sobre las cuales opera</w:t>
                      </w:r>
                      <w:r w:rsidR="00617C6F">
                        <w:rPr>
                          <w:rFonts w:ascii="OpenSans-Light" w:hAnsi="OpenSans-Light" w:cs="OpenSans-Light"/>
                          <w:sz w:val="18"/>
                          <w:szCs w:val="18"/>
                        </w:rPr>
                        <w:t>.</w:t>
                      </w:r>
                    </w:p>
                    <w:p w14:paraId="438A93B4" w14:textId="77777777" w:rsidR="00617C6F" w:rsidRPr="00617C6F" w:rsidRDefault="00617C6F" w:rsidP="00617C6F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OpenSans-Light" w:hAnsi="OpenSans-Light" w:cs="OpenSans-Light"/>
                          <w:sz w:val="18"/>
                          <w:szCs w:val="18"/>
                        </w:rPr>
                      </w:pPr>
                    </w:p>
                    <w:p w14:paraId="16818860" w14:textId="7DC67883" w:rsidR="002B346D" w:rsidRDefault="002B346D" w:rsidP="008631D1">
                      <w:r>
                        <w:t xml:space="preserve">PUNTAJE TOTAL:  </w:t>
                      </w:r>
                      <w:r w:rsidR="00DE2772">
                        <w:t>24 puntos</w:t>
                      </w:r>
                      <w:r>
                        <w:t xml:space="preserve">                                                                       PUNTAJE OBTENIDO: _________</w:t>
                      </w:r>
                    </w:p>
                    <w:p w14:paraId="02598360" w14:textId="77777777" w:rsidR="002B346D" w:rsidRDefault="002B346D" w:rsidP="008631D1">
                      <w:r>
                        <w:t>NOTA: ___________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3F11ABB4" w14:textId="77777777" w:rsidR="008631D1" w:rsidRDefault="008631D1" w:rsidP="008631D1">
      <w:pPr>
        <w:tabs>
          <w:tab w:val="left" w:pos="1545"/>
        </w:tabs>
      </w:pPr>
    </w:p>
    <w:p w14:paraId="23F4EA37" w14:textId="77777777" w:rsidR="008631D1" w:rsidRDefault="008631D1" w:rsidP="008631D1">
      <w:pPr>
        <w:tabs>
          <w:tab w:val="left" w:pos="1545"/>
        </w:tabs>
      </w:pPr>
    </w:p>
    <w:p w14:paraId="05CA17F3" w14:textId="77777777" w:rsidR="008631D1" w:rsidRDefault="008631D1" w:rsidP="008631D1">
      <w:pPr>
        <w:tabs>
          <w:tab w:val="left" w:pos="1545"/>
        </w:tabs>
      </w:pPr>
    </w:p>
    <w:p w14:paraId="35058232" w14:textId="77777777" w:rsidR="002B346D" w:rsidRDefault="002B346D" w:rsidP="008631D1">
      <w:pPr>
        <w:tabs>
          <w:tab w:val="left" w:pos="1545"/>
        </w:tabs>
        <w:rPr>
          <w:b/>
        </w:rPr>
      </w:pPr>
    </w:p>
    <w:p w14:paraId="5841D8EB" w14:textId="3EBE7745" w:rsidR="008631D1" w:rsidRDefault="008631D1" w:rsidP="008631D1">
      <w:pPr>
        <w:tabs>
          <w:tab w:val="left" w:pos="1545"/>
        </w:tabs>
        <w:rPr>
          <w:b/>
        </w:rPr>
      </w:pPr>
    </w:p>
    <w:p w14:paraId="365128B3" w14:textId="1A21274F" w:rsidR="00617C6F" w:rsidRDefault="00617C6F" w:rsidP="008631D1">
      <w:pPr>
        <w:tabs>
          <w:tab w:val="left" w:pos="1545"/>
        </w:tabs>
        <w:rPr>
          <w:b/>
        </w:rPr>
      </w:pPr>
      <w:r>
        <w:rPr>
          <w:b/>
        </w:rPr>
        <w:t>Actividad 1</w:t>
      </w:r>
    </w:p>
    <w:p w14:paraId="7784411C" w14:textId="4537A12A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Calcule la razón que hay entre la cantidad de harina y la de manteca en las distintas masas y complete las tablas:</w:t>
      </w:r>
      <w:r w:rsidR="00DE2772">
        <w:rPr>
          <w:rFonts w:ascii="Univers-Light" w:hAnsi="Univers-Light" w:cs="Univers-Light"/>
          <w:sz w:val="20"/>
          <w:szCs w:val="20"/>
        </w:rPr>
        <w:t xml:space="preserve"> (1 punto cada una) </w:t>
      </w:r>
    </w:p>
    <w:p w14:paraId="4219D78A" w14:textId="77777777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44"/>
        <w:gridCol w:w="2244"/>
        <w:gridCol w:w="2245"/>
        <w:gridCol w:w="2245"/>
      </w:tblGrid>
      <w:tr w:rsidR="00617C6F" w14:paraId="1FFB8117" w14:textId="77777777" w:rsidTr="00617C6F">
        <w:tc>
          <w:tcPr>
            <w:tcW w:w="2244" w:type="dxa"/>
          </w:tcPr>
          <w:p w14:paraId="3A968CA4" w14:textId="70BA9CAF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</w:p>
        </w:tc>
        <w:tc>
          <w:tcPr>
            <w:tcW w:w="2244" w:type="dxa"/>
          </w:tcPr>
          <w:p w14:paraId="3C9E4EBD" w14:textId="629AEA4E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Cantidad de Harina</w:t>
            </w:r>
          </w:p>
        </w:tc>
        <w:tc>
          <w:tcPr>
            <w:tcW w:w="2245" w:type="dxa"/>
          </w:tcPr>
          <w:p w14:paraId="203F765D" w14:textId="7CDC927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Cantidad de manteca</w:t>
            </w:r>
          </w:p>
        </w:tc>
        <w:tc>
          <w:tcPr>
            <w:tcW w:w="2245" w:type="dxa"/>
          </w:tcPr>
          <w:p w14:paraId="3DAC8F20" w14:textId="58FB6AA8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proofErr w:type="spellStart"/>
            <w:r>
              <w:rPr>
                <w:rFonts w:ascii="Univers-Light" w:hAnsi="Univers-Light" w:cs="Univers-Light"/>
                <w:sz w:val="20"/>
                <w:szCs w:val="20"/>
              </w:rPr>
              <w:t>Razon</w:t>
            </w:r>
            <w:proofErr w:type="spellEnd"/>
          </w:p>
        </w:tc>
      </w:tr>
      <w:tr w:rsidR="00617C6F" w14:paraId="587FF45D" w14:textId="77777777" w:rsidTr="00617C6F">
        <w:tc>
          <w:tcPr>
            <w:tcW w:w="2244" w:type="dxa"/>
          </w:tcPr>
          <w:p w14:paraId="0E940741" w14:textId="4414434E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Bold" w:hAnsi="Univers-Bold" w:cs="Univers-Bold"/>
                <w:b/>
                <w:bCs/>
                <w:sz w:val="20"/>
                <w:szCs w:val="20"/>
              </w:rPr>
              <w:t>Hojaldre</w:t>
            </w:r>
          </w:p>
        </w:tc>
        <w:tc>
          <w:tcPr>
            <w:tcW w:w="2244" w:type="dxa"/>
          </w:tcPr>
          <w:p w14:paraId="5FE70F6B" w14:textId="4037836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400 g</w:t>
            </w:r>
          </w:p>
        </w:tc>
        <w:tc>
          <w:tcPr>
            <w:tcW w:w="2245" w:type="dxa"/>
          </w:tcPr>
          <w:p w14:paraId="3E476EA9" w14:textId="2CB8CE20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400g</w:t>
            </w:r>
          </w:p>
        </w:tc>
        <w:tc>
          <w:tcPr>
            <w:tcW w:w="2245" w:type="dxa"/>
          </w:tcPr>
          <w:p w14:paraId="556D2DB9" w14:textId="7777777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</w:p>
        </w:tc>
      </w:tr>
      <w:tr w:rsidR="00617C6F" w14:paraId="1DA42E9A" w14:textId="77777777" w:rsidTr="00617C6F">
        <w:tc>
          <w:tcPr>
            <w:tcW w:w="2244" w:type="dxa"/>
          </w:tcPr>
          <w:p w14:paraId="3FCE6BAD" w14:textId="7F3ADD1C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proofErr w:type="spellStart"/>
            <w:r>
              <w:rPr>
                <w:rFonts w:ascii="Univers-Light" w:hAnsi="Univers-Light" w:cs="Univers-Light"/>
                <w:sz w:val="20"/>
                <w:szCs w:val="20"/>
              </w:rPr>
              <w:t>Frola</w:t>
            </w:r>
            <w:proofErr w:type="spellEnd"/>
          </w:p>
        </w:tc>
        <w:tc>
          <w:tcPr>
            <w:tcW w:w="2244" w:type="dxa"/>
          </w:tcPr>
          <w:p w14:paraId="6D05A828" w14:textId="48C874F2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350 g</w:t>
            </w:r>
          </w:p>
        </w:tc>
        <w:tc>
          <w:tcPr>
            <w:tcW w:w="2245" w:type="dxa"/>
          </w:tcPr>
          <w:p w14:paraId="0D10FE58" w14:textId="4D3B412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150 g</w:t>
            </w:r>
          </w:p>
        </w:tc>
        <w:tc>
          <w:tcPr>
            <w:tcW w:w="2245" w:type="dxa"/>
          </w:tcPr>
          <w:p w14:paraId="5FFA3A87" w14:textId="7777777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</w:p>
        </w:tc>
      </w:tr>
      <w:tr w:rsidR="00617C6F" w14:paraId="4BA2D798" w14:textId="77777777" w:rsidTr="00617C6F">
        <w:tc>
          <w:tcPr>
            <w:tcW w:w="2244" w:type="dxa"/>
          </w:tcPr>
          <w:p w14:paraId="3E9C9074" w14:textId="037958A4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Pasteles</w:t>
            </w:r>
          </w:p>
        </w:tc>
        <w:tc>
          <w:tcPr>
            <w:tcW w:w="2244" w:type="dxa"/>
          </w:tcPr>
          <w:p w14:paraId="175E890F" w14:textId="753F5BD1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500 g</w:t>
            </w:r>
          </w:p>
        </w:tc>
        <w:tc>
          <w:tcPr>
            <w:tcW w:w="2245" w:type="dxa"/>
          </w:tcPr>
          <w:p w14:paraId="20BCD2E7" w14:textId="1AB25B49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300 g</w:t>
            </w:r>
          </w:p>
        </w:tc>
        <w:tc>
          <w:tcPr>
            <w:tcW w:w="2245" w:type="dxa"/>
          </w:tcPr>
          <w:p w14:paraId="06F3A237" w14:textId="7777777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</w:p>
        </w:tc>
      </w:tr>
      <w:tr w:rsidR="00617C6F" w14:paraId="3FB8932A" w14:textId="77777777" w:rsidTr="00617C6F">
        <w:tc>
          <w:tcPr>
            <w:tcW w:w="2244" w:type="dxa"/>
          </w:tcPr>
          <w:p w14:paraId="4135C43A" w14:textId="78CFE891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Medias Luna</w:t>
            </w:r>
          </w:p>
        </w:tc>
        <w:tc>
          <w:tcPr>
            <w:tcW w:w="2244" w:type="dxa"/>
          </w:tcPr>
          <w:p w14:paraId="46B5AF06" w14:textId="4764CAD3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300 g</w:t>
            </w:r>
          </w:p>
        </w:tc>
        <w:tc>
          <w:tcPr>
            <w:tcW w:w="2245" w:type="dxa"/>
          </w:tcPr>
          <w:p w14:paraId="43085DBC" w14:textId="00C5C930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  <w:r>
              <w:rPr>
                <w:rFonts w:ascii="Univers-Light" w:hAnsi="Univers-Light" w:cs="Univers-Light"/>
                <w:sz w:val="20"/>
                <w:szCs w:val="20"/>
              </w:rPr>
              <w:t>150 g</w:t>
            </w:r>
          </w:p>
        </w:tc>
        <w:tc>
          <w:tcPr>
            <w:tcW w:w="2245" w:type="dxa"/>
          </w:tcPr>
          <w:p w14:paraId="3300C5FF" w14:textId="77777777" w:rsidR="00617C6F" w:rsidRDefault="00617C6F" w:rsidP="00617C6F">
            <w:pPr>
              <w:autoSpaceDE w:val="0"/>
              <w:autoSpaceDN w:val="0"/>
              <w:adjustRightInd w:val="0"/>
              <w:rPr>
                <w:rFonts w:ascii="Univers-Light" w:hAnsi="Univers-Light" w:cs="Univers-Light"/>
                <w:sz w:val="20"/>
                <w:szCs w:val="20"/>
              </w:rPr>
            </w:pPr>
          </w:p>
        </w:tc>
      </w:tr>
    </w:tbl>
    <w:p w14:paraId="27C2CBDB" w14:textId="77777777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9733CBD" w14:textId="77777777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4EDF787" w14:textId="4F3390F2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84C6AFC" wp14:editId="1199DDE9">
                <wp:simplePos x="0" y="0"/>
                <wp:positionH relativeFrom="column">
                  <wp:posOffset>-117097</wp:posOffset>
                </wp:positionH>
                <wp:positionV relativeFrom="paragraph">
                  <wp:posOffset>50692</wp:posOffset>
                </wp:positionV>
                <wp:extent cx="6329167" cy="2597285"/>
                <wp:effectExtent l="0" t="0" r="14605" b="12700"/>
                <wp:wrapNone/>
                <wp:docPr id="4" name="4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29167" cy="259728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7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22A7365" w14:textId="77777777" w:rsidR="00804F29" w:rsidRDefault="00804F29" w:rsidP="00804F2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4C6AFC" id="4 Rectángulo" o:spid="_x0000_s1027" style="position:absolute;margin-left:-9.2pt;margin-top:4pt;width:498.35pt;height:20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" fillcolor="#5b9bd5 [3204]" strokecolor="#1f4d78 [1604]" strokeweight="1pt">
                <v:fill opacity="11051f"/>
                <v:textbox>
                  <w:txbxContent>
                    <w:p w14:paraId="622A7365" w14:textId="77777777" w:rsidR="00804F29" w:rsidRDefault="00804F29" w:rsidP="00804F2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14:paraId="746EAD9C" w14:textId="49462BC4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Recuerda que la razón es una </w:t>
      </w:r>
      <w:proofErr w:type="spellStart"/>
      <w:r>
        <w:rPr>
          <w:rFonts w:ascii="Univers-Light" w:hAnsi="Univers-Light" w:cs="Univers-Light"/>
          <w:sz w:val="20"/>
          <w:szCs w:val="20"/>
        </w:rPr>
        <w:t>comparcion</w:t>
      </w:r>
      <w:proofErr w:type="spellEnd"/>
      <w:r>
        <w:rPr>
          <w:rFonts w:ascii="Univers-Light" w:hAnsi="Univers-Light" w:cs="Univers-Light"/>
          <w:sz w:val="20"/>
          <w:szCs w:val="20"/>
        </w:rPr>
        <w:t xml:space="preserve"> entre 2 elementos o variables que se escriben en forma de razón</w:t>
      </w:r>
    </w:p>
    <w:p w14:paraId="0B804DEA" w14:textId="77777777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409DCD7" w14:textId="234C18CB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Ejemplo:</w:t>
      </w:r>
    </w:p>
    <w:p w14:paraId="395FF44B" w14:textId="77777777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77391B34" w14:textId="421848CB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Una taza de café con leche llena al ras contiene 150 g de harina (las medida son aproximadas), la misma taza al ras contiene 240g de azúcar. ¿Cuál es la razón entre la cantidad de harina y la cantidad de azúcar contenida en dicha taza?</w:t>
      </w:r>
    </w:p>
    <w:p w14:paraId="616C7FE9" w14:textId="77777777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A740AC7" w14:textId="13E53087" w:rsidR="00617C6F" w:rsidRDefault="00617C6F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proofErr w:type="spellStart"/>
      <w:r>
        <w:rPr>
          <w:rFonts w:ascii="Univers-Light" w:hAnsi="Univers-Light" w:cs="Univers-Light"/>
          <w:sz w:val="20"/>
          <w:szCs w:val="20"/>
        </w:rPr>
        <w:t>Solucion</w:t>
      </w:r>
      <w:proofErr w:type="spellEnd"/>
      <w:r>
        <w:rPr>
          <w:rFonts w:ascii="Univers-Light" w:hAnsi="Univers-Light" w:cs="Univers-Light"/>
          <w:sz w:val="20"/>
          <w:szCs w:val="20"/>
        </w:rPr>
        <w:t>:</w:t>
      </w:r>
    </w:p>
    <w:p w14:paraId="493D8DBC" w14:textId="3FDF625A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982ECA">
        <w:rPr>
          <w:rFonts w:ascii="Univers-Light" w:hAnsi="Univers-Light" w:cs="Univers-Light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49E146" wp14:editId="03353717">
                <wp:simplePos x="0" y="0"/>
                <wp:positionH relativeFrom="column">
                  <wp:posOffset>3001010</wp:posOffset>
                </wp:positionH>
                <wp:positionV relativeFrom="paragraph">
                  <wp:posOffset>79375</wp:posOffset>
                </wp:positionV>
                <wp:extent cx="2374265" cy="1403985"/>
                <wp:effectExtent l="0" t="0" r="0" b="0"/>
                <wp:wrapNone/>
                <wp:docPr id="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58F31C" w14:textId="552975C4" w:rsidR="00982ECA" w:rsidRDefault="00982ECA">
                            <w:r w:rsidRPr="00982ECA">
                              <w:rPr>
                                <w:rFonts w:ascii="Univers-Light" w:hAnsi="Univers-Light" w:cs="Univers-Light"/>
                                <w:position w:val="-24"/>
                                <w:sz w:val="20"/>
                                <w:szCs w:val="20"/>
                              </w:rPr>
                              <w:object w:dxaOrig="1219" w:dyaOrig="620" w14:anchorId="1AD7BC1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1.6pt;height:31.3pt" o:ole="">
                                  <v:imagedata r:id="rId7" o:title=""/>
                                </v:shape>
                                <o:OLEObject Type="Embed" ProgID="Equation.DSMT4" ShapeID="_x0000_i1026" DrawAspect="Content" ObjectID="_1661155407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E49E146"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8" type="#_x0000_t202" style="position:absolute;margin-left:236.3pt;margin-top:6.25pt;width:186.95pt;height:110.55pt;z-index:25166336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" stroked="f">
                <v:textbox style="mso-fit-shape-to-text:t">
                  <w:txbxContent>
                    <w:p w14:paraId="6E58F31C" w14:textId="552975C4" w:rsidR="00982ECA" w:rsidRDefault="00982ECA">
                      <w:r w:rsidRPr="00982ECA">
                        <w:rPr>
                          <w:rFonts w:ascii="Univers-Light" w:hAnsi="Univers-Light" w:cs="Univers-Light"/>
                          <w:position w:val="-24"/>
                          <w:sz w:val="20"/>
                          <w:szCs w:val="20"/>
                        </w:rPr>
                        <w:object w:dxaOrig="1219" w:dyaOrig="620" w14:anchorId="1AD7BC1F">
                          <v:shape id="_x0000_i1026" type="#_x0000_t75" style="width:61.6pt;height:31.3pt" o:ole="">
                            <v:imagedata r:id="rId7" o:title=""/>
                          </v:shape>
                          <o:OLEObject Type="Embed" ProgID="Equation.DSMT4" ShapeID="_x0000_i1026" DrawAspect="Content" ObjectID="_1661155407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83DB9DB" w14:textId="76FC15DB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982ECA">
        <w:rPr>
          <w:rFonts w:ascii="Univers-Light" w:hAnsi="Univers-Light" w:cs="Univers-Light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F7DF61" wp14:editId="56874BBA">
                <wp:simplePos x="0" y="0"/>
                <wp:positionH relativeFrom="column">
                  <wp:posOffset>1069941</wp:posOffset>
                </wp:positionH>
                <wp:positionV relativeFrom="paragraph">
                  <wp:posOffset>24748</wp:posOffset>
                </wp:positionV>
                <wp:extent cx="2051221" cy="1403985"/>
                <wp:effectExtent l="0" t="0" r="6350" b="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1221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300862" w14:textId="2DB85F13" w:rsidR="00982ECA" w:rsidRDefault="00982ECA">
                            <w:r>
                              <w:t>Simplificado la expresión que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F7DF61" id="_x0000_s1029" type="#_x0000_t202" style="position:absolute;margin-left:84.25pt;margin-top:1.95pt;width:161.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" stroked="f">
                <v:textbox style="mso-fit-shape-to-text:t">
                  <w:txbxContent>
                    <w:p w14:paraId="31300862" w14:textId="2DB85F13" w:rsidR="00982ECA" w:rsidRDefault="00982ECA">
                      <w:r>
                        <w:t>Simplificado la expresión queda</w:t>
                      </w:r>
                    </w:p>
                  </w:txbxContent>
                </v:textbox>
              </v:shape>
            </w:pict>
          </mc:Fallback>
        </mc:AlternateContent>
      </w:r>
      <w:r w:rsidRPr="00982ECA">
        <w:rPr>
          <w:rFonts w:ascii="Univers-Light" w:hAnsi="Univers-Light" w:cs="Univers-Light"/>
          <w:position w:val="-24"/>
          <w:sz w:val="20"/>
          <w:szCs w:val="20"/>
        </w:rPr>
        <w:object w:dxaOrig="1460" w:dyaOrig="620" w14:anchorId="630FC8CB">
          <v:shape id="_x0000_i1027" type="#_x0000_t75" style="width:73pt;height:31pt" o:ole="">
            <v:imagedata r:id="rId10" o:title=""/>
          </v:shape>
          <o:OLEObject Type="Embed" ProgID="Equation.DSMT4" ShapeID="_x0000_i1027" DrawAspect="Content" ObjectID="_1661155404" r:id="rId11"/>
        </w:object>
      </w:r>
    </w:p>
    <w:p w14:paraId="2B8F2B06" w14:textId="77777777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E724B77" w14:textId="1B60B902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 xml:space="preserve">Respuesta: la razón seria </w:t>
      </w:r>
      <w:r w:rsidRPr="00982ECA">
        <w:rPr>
          <w:rFonts w:ascii="Univers-Light" w:hAnsi="Univers-Light" w:cs="Univers-Light"/>
          <w:position w:val="-24"/>
          <w:sz w:val="20"/>
          <w:szCs w:val="20"/>
        </w:rPr>
        <w:object w:dxaOrig="220" w:dyaOrig="620" w14:anchorId="29F975FA">
          <v:shape id="_x0000_i1028" type="#_x0000_t75" style="width:11.1pt;height:31.3pt" o:ole="">
            <v:imagedata r:id="rId12" o:title=""/>
          </v:shape>
          <o:OLEObject Type="Embed" ProgID="Equation.DSMT4" ShapeID="_x0000_i1028" DrawAspect="Content" ObjectID="_1661155405" r:id="rId13"/>
        </w:object>
      </w:r>
    </w:p>
    <w:p w14:paraId="4F437395" w14:textId="77777777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69B6011B" w14:textId="77777777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6554AD2" w14:textId="77777777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123FDE2" w14:textId="16DB845B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II Proporcionalidad Directa (regla de tres)</w:t>
      </w:r>
    </w:p>
    <w:p w14:paraId="7E714523" w14:textId="77777777" w:rsidR="00982ECA" w:rsidRDefault="00982ECA" w:rsidP="00617C6F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sz w:val="24"/>
          <w:szCs w:val="24"/>
        </w:rPr>
      </w:pPr>
    </w:p>
    <w:p w14:paraId="5F63D238" w14:textId="77777777" w:rsidR="00982ECA" w:rsidRDefault="00982ECA" w:rsidP="00982ECA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Una receta para el bizcochuelo básico incluye:</w:t>
      </w:r>
    </w:p>
    <w:p w14:paraId="755D7A32" w14:textId="77777777" w:rsidR="008B5F72" w:rsidRDefault="008B5F72" w:rsidP="00982ECA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3849406" w14:textId="77777777" w:rsidR="00982ECA" w:rsidRDefault="00982ECA" w:rsidP="008B5F72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Huevos, 5</w:t>
      </w:r>
    </w:p>
    <w:p w14:paraId="602F7050" w14:textId="77777777" w:rsidR="00982ECA" w:rsidRDefault="00982ECA" w:rsidP="008B5F72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Azúcar, 150 g</w:t>
      </w:r>
    </w:p>
    <w:p w14:paraId="7A462BC0" w14:textId="7F61C1B4" w:rsidR="001F6AA7" w:rsidRDefault="00982ECA" w:rsidP="001F6AA7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Esencia de vainillas, 1c</w:t>
      </w:r>
      <w:r w:rsidR="008B5F72">
        <w:rPr>
          <w:rFonts w:ascii="Univers-Light" w:hAnsi="Univers-Light" w:cs="Univers-Light"/>
          <w:sz w:val="20"/>
          <w:szCs w:val="20"/>
        </w:rPr>
        <w:t>ucharadita</w:t>
      </w:r>
      <w:r w:rsidR="001F6AA7">
        <w:rPr>
          <w:rFonts w:ascii="Univers-Light" w:hAnsi="Univers-Light" w:cs="Univers-Light"/>
          <w:sz w:val="20"/>
          <w:szCs w:val="20"/>
        </w:rPr>
        <w:t xml:space="preserve"> (6 g)</w:t>
      </w:r>
    </w:p>
    <w:p w14:paraId="16F48781" w14:textId="302BD072" w:rsidR="00982ECA" w:rsidRDefault="00982ECA" w:rsidP="008B5F72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3DFF1C8E" w14:textId="77777777" w:rsidR="00982ECA" w:rsidRDefault="00982ECA" w:rsidP="008B5F72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Harina, 150 g</w:t>
      </w:r>
    </w:p>
    <w:p w14:paraId="41D3ED5F" w14:textId="77777777" w:rsidR="001F6AA7" w:rsidRDefault="008B5F72" w:rsidP="001F6AA7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Polvo para hornear, 2 Cucharadas</w:t>
      </w:r>
      <w:r w:rsidR="001F6AA7">
        <w:rPr>
          <w:rFonts w:ascii="Univers-Light" w:hAnsi="Univers-Light" w:cs="Univers-Light"/>
          <w:sz w:val="20"/>
          <w:szCs w:val="20"/>
        </w:rPr>
        <w:t xml:space="preserve"> (10 g)</w:t>
      </w:r>
    </w:p>
    <w:p w14:paraId="5A7644C0" w14:textId="1BE8821A" w:rsidR="00982ECA" w:rsidRDefault="00982ECA" w:rsidP="008B5F72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4E2C5EC7" w14:textId="77777777" w:rsidR="008B5F72" w:rsidRDefault="008B5F72" w:rsidP="008B5F72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</w:p>
    <w:p w14:paraId="0302528E" w14:textId="2FEC1625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Teniendo en cuenta las cantidades dadas confeccione una receta en la que se utilicen:</w:t>
      </w:r>
      <w:r w:rsidR="00DE2772" w:rsidRPr="00DE2772">
        <w:rPr>
          <w:rFonts w:ascii="Univers-Light" w:hAnsi="Univers-Light" w:cs="Univers-Light"/>
          <w:sz w:val="20"/>
          <w:szCs w:val="20"/>
        </w:rPr>
        <w:t xml:space="preserve"> </w:t>
      </w:r>
      <w:r w:rsidR="00DE2772">
        <w:rPr>
          <w:rFonts w:ascii="Univers-Light" w:hAnsi="Univers-Light" w:cs="Univers-Light"/>
          <w:sz w:val="20"/>
          <w:szCs w:val="20"/>
        </w:rPr>
        <w:t>(1 punto cada una)</w:t>
      </w:r>
    </w:p>
    <w:p w14:paraId="0B25C97C" w14:textId="77777777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a) </w:t>
      </w:r>
      <w:r>
        <w:rPr>
          <w:rFonts w:ascii="Univers-Light" w:hAnsi="Univers-Light" w:cs="Univers-Light"/>
          <w:sz w:val="20"/>
          <w:szCs w:val="20"/>
        </w:rPr>
        <w:t>24 huevos</w:t>
      </w:r>
    </w:p>
    <w:p w14:paraId="43AF60DB" w14:textId="77777777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b) </w:t>
      </w:r>
      <w:r>
        <w:rPr>
          <w:rFonts w:ascii="Univers-Light" w:hAnsi="Univers-Light" w:cs="Univers-Light"/>
          <w:sz w:val="20"/>
          <w:szCs w:val="20"/>
        </w:rPr>
        <w:t>8 huevos</w:t>
      </w:r>
    </w:p>
    <w:p w14:paraId="3A2394FB" w14:textId="77777777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c) </w:t>
      </w:r>
      <w:r>
        <w:rPr>
          <w:rFonts w:ascii="Univers-Light" w:hAnsi="Univers-Light" w:cs="Univers-Light"/>
          <w:sz w:val="20"/>
          <w:szCs w:val="20"/>
        </w:rPr>
        <w:t>62 huevos</w:t>
      </w:r>
    </w:p>
    <w:p w14:paraId="67661614" w14:textId="02172D2A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>
        <w:rPr>
          <w:rFonts w:ascii="Univers-Bold" w:hAnsi="Univers-Bold" w:cs="Univers-Bold"/>
          <w:b/>
          <w:bCs/>
          <w:sz w:val="20"/>
          <w:szCs w:val="20"/>
        </w:rPr>
        <w:t xml:space="preserve">d) </w:t>
      </w:r>
      <w:r>
        <w:rPr>
          <w:rFonts w:ascii="Univers-Light" w:hAnsi="Univers-Light" w:cs="Univers-Light"/>
          <w:sz w:val="20"/>
          <w:szCs w:val="20"/>
        </w:rPr>
        <w:t>6 kg de harina</w:t>
      </w:r>
    </w:p>
    <w:p w14:paraId="173CCCD1" w14:textId="77777777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tbl>
      <w:tblPr>
        <w:tblStyle w:val="Tablaconcuadrcula"/>
        <w:tblW w:w="9774" w:type="dxa"/>
        <w:tblLook w:val="04A0" w:firstRow="1" w:lastRow="0" w:firstColumn="1" w:lastColumn="0" w:noHBand="0" w:noVBand="1"/>
      </w:tblPr>
      <w:tblGrid>
        <w:gridCol w:w="1837"/>
        <w:gridCol w:w="1587"/>
        <w:gridCol w:w="1587"/>
        <w:gridCol w:w="1587"/>
        <w:gridCol w:w="1588"/>
        <w:gridCol w:w="1588"/>
      </w:tblGrid>
      <w:tr w:rsidR="008B5F72" w14:paraId="5F352C8E" w14:textId="77777777" w:rsidTr="008B5F72">
        <w:trPr>
          <w:trHeight w:val="380"/>
        </w:trPr>
        <w:tc>
          <w:tcPr>
            <w:tcW w:w="1837" w:type="dxa"/>
          </w:tcPr>
          <w:p w14:paraId="57C34316" w14:textId="36823CA0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Huevos</w:t>
            </w:r>
          </w:p>
        </w:tc>
        <w:tc>
          <w:tcPr>
            <w:tcW w:w="1587" w:type="dxa"/>
          </w:tcPr>
          <w:p w14:paraId="78F177BC" w14:textId="3D5C95D9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5</w:t>
            </w:r>
          </w:p>
        </w:tc>
        <w:tc>
          <w:tcPr>
            <w:tcW w:w="1587" w:type="dxa"/>
          </w:tcPr>
          <w:p w14:paraId="628B51D8" w14:textId="5411C3E4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4</w:t>
            </w:r>
          </w:p>
        </w:tc>
        <w:tc>
          <w:tcPr>
            <w:tcW w:w="1587" w:type="dxa"/>
          </w:tcPr>
          <w:p w14:paraId="15CFB08D" w14:textId="4894DC91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8</w:t>
            </w:r>
          </w:p>
        </w:tc>
        <w:tc>
          <w:tcPr>
            <w:tcW w:w="1588" w:type="dxa"/>
          </w:tcPr>
          <w:p w14:paraId="5BB4C5F9" w14:textId="11DE7F3F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62</w:t>
            </w:r>
          </w:p>
        </w:tc>
        <w:tc>
          <w:tcPr>
            <w:tcW w:w="1588" w:type="dxa"/>
          </w:tcPr>
          <w:p w14:paraId="411BB680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</w:tr>
      <w:tr w:rsidR="008B5F72" w14:paraId="00B6532B" w14:textId="77777777" w:rsidTr="008B5F72">
        <w:trPr>
          <w:trHeight w:val="380"/>
        </w:trPr>
        <w:tc>
          <w:tcPr>
            <w:tcW w:w="1837" w:type="dxa"/>
          </w:tcPr>
          <w:p w14:paraId="15FB3E8C" w14:textId="748D082C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Azúcar</w:t>
            </w:r>
          </w:p>
        </w:tc>
        <w:tc>
          <w:tcPr>
            <w:tcW w:w="1587" w:type="dxa"/>
          </w:tcPr>
          <w:p w14:paraId="629B371B" w14:textId="47FA86FF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50 (gramos)</w:t>
            </w:r>
          </w:p>
        </w:tc>
        <w:tc>
          <w:tcPr>
            <w:tcW w:w="1587" w:type="dxa"/>
          </w:tcPr>
          <w:p w14:paraId="779DF420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7" w:type="dxa"/>
          </w:tcPr>
          <w:p w14:paraId="01AB705B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290208C9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4E17C390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</w:tr>
      <w:tr w:rsidR="008B5F72" w14:paraId="4BEFC20D" w14:textId="77777777" w:rsidTr="008B5F72">
        <w:trPr>
          <w:trHeight w:val="361"/>
        </w:trPr>
        <w:tc>
          <w:tcPr>
            <w:tcW w:w="1837" w:type="dxa"/>
          </w:tcPr>
          <w:p w14:paraId="6DA142A7" w14:textId="706EA553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Vainilla </w:t>
            </w:r>
          </w:p>
        </w:tc>
        <w:tc>
          <w:tcPr>
            <w:tcW w:w="1587" w:type="dxa"/>
          </w:tcPr>
          <w:p w14:paraId="5E86FD0C" w14:textId="5FC94F4C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c</w:t>
            </w:r>
          </w:p>
        </w:tc>
        <w:tc>
          <w:tcPr>
            <w:tcW w:w="1587" w:type="dxa"/>
          </w:tcPr>
          <w:p w14:paraId="7BA6AED1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7" w:type="dxa"/>
          </w:tcPr>
          <w:p w14:paraId="448D72A0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017330C8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3B23152A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</w:tr>
      <w:tr w:rsidR="008B5F72" w14:paraId="18C67EC1" w14:textId="77777777" w:rsidTr="008B5F72">
        <w:trPr>
          <w:trHeight w:val="380"/>
        </w:trPr>
        <w:tc>
          <w:tcPr>
            <w:tcW w:w="1837" w:type="dxa"/>
          </w:tcPr>
          <w:p w14:paraId="47F45134" w14:textId="516D7CAC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Harina </w:t>
            </w:r>
          </w:p>
        </w:tc>
        <w:tc>
          <w:tcPr>
            <w:tcW w:w="1587" w:type="dxa"/>
          </w:tcPr>
          <w:p w14:paraId="02DC01A0" w14:textId="71415445" w:rsidR="008B5F72" w:rsidRP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50 (gramos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587" w:type="dxa"/>
          </w:tcPr>
          <w:p w14:paraId="4D370069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7" w:type="dxa"/>
          </w:tcPr>
          <w:p w14:paraId="52179935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6E5D67A8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105E9D55" w14:textId="68A78ABB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6000 (gramos)</w:t>
            </w:r>
          </w:p>
        </w:tc>
      </w:tr>
      <w:tr w:rsidR="008B5F72" w14:paraId="7E93D955" w14:textId="77777777" w:rsidTr="008B5F72">
        <w:trPr>
          <w:trHeight w:val="380"/>
        </w:trPr>
        <w:tc>
          <w:tcPr>
            <w:tcW w:w="1837" w:type="dxa"/>
          </w:tcPr>
          <w:p w14:paraId="11F9606C" w14:textId="5D2D7C21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Polvos de hornear</w:t>
            </w:r>
          </w:p>
        </w:tc>
        <w:tc>
          <w:tcPr>
            <w:tcW w:w="1587" w:type="dxa"/>
          </w:tcPr>
          <w:p w14:paraId="26F4CC74" w14:textId="5B011865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 C</w:t>
            </w:r>
          </w:p>
        </w:tc>
        <w:tc>
          <w:tcPr>
            <w:tcW w:w="1587" w:type="dxa"/>
          </w:tcPr>
          <w:p w14:paraId="185440FB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7" w:type="dxa"/>
          </w:tcPr>
          <w:p w14:paraId="734D918E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01D5F385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588" w:type="dxa"/>
          </w:tcPr>
          <w:p w14:paraId="07EBDD42" w14:textId="77777777" w:rsidR="008B5F72" w:rsidRDefault="008B5F72" w:rsidP="008B5F72">
            <w:pPr>
              <w:autoSpaceDE w:val="0"/>
              <w:autoSpaceDN w:val="0"/>
              <w:adjustRightInd w:val="0"/>
              <w:jc w:val="center"/>
              <w:rPr>
                <w:rFonts w:cstheme="minorHAnsi"/>
                <w:sz w:val="20"/>
                <w:szCs w:val="20"/>
              </w:rPr>
            </w:pPr>
          </w:p>
        </w:tc>
      </w:tr>
    </w:tbl>
    <w:p w14:paraId="128A3436" w14:textId="7E820930" w:rsidR="008B5F72" w:rsidRDefault="008B5F72" w:rsidP="008B5F72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</w:p>
    <w:p w14:paraId="5DA76DCC" w14:textId="03C145BE" w:rsidR="008B5F72" w:rsidRDefault="008D0679" w:rsidP="008B5F72">
      <w:pPr>
        <w:tabs>
          <w:tab w:val="left" w:pos="2089"/>
        </w:tabs>
        <w:rPr>
          <w:rFonts w:cstheme="minorHAnsi"/>
          <w:sz w:val="20"/>
          <w:szCs w:val="20"/>
        </w:rPr>
      </w:pPr>
      <w:r>
        <w:rPr>
          <w:rFonts w:cstheme="minorHAnsi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9D46F1" wp14:editId="3E288EE1">
                <wp:simplePos x="0" y="0"/>
                <wp:positionH relativeFrom="column">
                  <wp:posOffset>-198786</wp:posOffset>
                </wp:positionH>
                <wp:positionV relativeFrom="paragraph">
                  <wp:posOffset>85427</wp:posOffset>
                </wp:positionV>
                <wp:extent cx="6786391" cy="4869455"/>
                <wp:effectExtent l="0" t="0" r="14605" b="26670"/>
                <wp:wrapNone/>
                <wp:docPr id="9" name="9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86391" cy="486945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2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267690" id="9 Rectángulo" o:spid="_x0000_s1026" style="position:absolute;margin-left:-15.65pt;margin-top:6.75pt;width:534.35pt;height:383.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" fillcolor="#5b9bd5 [3204]" strokecolor="#1f4d78 [1604]" strokeweight="1pt">
                <v:fill opacity="7967f"/>
              </v:rect>
            </w:pict>
          </mc:Fallback>
        </mc:AlternateContent>
      </w:r>
      <w:r w:rsidR="008B5F72">
        <w:rPr>
          <w:rFonts w:cstheme="minorHAnsi"/>
          <w:sz w:val="20"/>
          <w:szCs w:val="20"/>
        </w:rPr>
        <w:tab/>
      </w:r>
    </w:p>
    <w:p w14:paraId="64D1D869" w14:textId="2249BDB7" w:rsidR="008B5F72" w:rsidRDefault="008B5F72" w:rsidP="008B5F72">
      <w:pPr>
        <w:tabs>
          <w:tab w:val="left" w:pos="2089"/>
        </w:tabs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Recuerde:  Dos variable x e y son directamente proporcional si al aumentar o disminuir una variable, la otra aumenta o </w:t>
      </w:r>
      <w:proofErr w:type="gramStart"/>
      <w:r>
        <w:rPr>
          <w:rFonts w:cstheme="minorHAnsi"/>
          <w:sz w:val="20"/>
          <w:szCs w:val="20"/>
        </w:rPr>
        <w:t>disminuye  en</w:t>
      </w:r>
      <w:proofErr w:type="gramEnd"/>
      <w:r>
        <w:rPr>
          <w:rFonts w:cstheme="minorHAnsi"/>
          <w:sz w:val="20"/>
          <w:szCs w:val="20"/>
        </w:rPr>
        <w:t xml:space="preserve"> igual proporción, además que el </w:t>
      </w:r>
      <w:proofErr w:type="spellStart"/>
      <w:r>
        <w:rPr>
          <w:rFonts w:cstheme="minorHAnsi"/>
          <w:sz w:val="20"/>
          <w:szCs w:val="20"/>
        </w:rPr>
        <w:t>cuociente</w:t>
      </w:r>
      <w:proofErr w:type="spellEnd"/>
      <w:r>
        <w:rPr>
          <w:rFonts w:cstheme="minorHAnsi"/>
          <w:sz w:val="20"/>
          <w:szCs w:val="20"/>
        </w:rPr>
        <w:t xml:space="preserve"> entre ellas es constantes</w:t>
      </w:r>
    </w:p>
    <w:p w14:paraId="7B7B3B3D" w14:textId="77777777" w:rsidR="008B5F72" w:rsidRDefault="008B5F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419C8F04" w14:textId="58625698" w:rsidR="008B5F72" w:rsidRDefault="008B5F72" w:rsidP="008B5F72">
      <w:pPr>
        <w:tabs>
          <w:tab w:val="left" w:pos="2089"/>
        </w:tabs>
        <w:rPr>
          <w:rFonts w:cstheme="minorHAnsi"/>
          <w:sz w:val="20"/>
          <w:szCs w:val="20"/>
        </w:rPr>
      </w:pPr>
      <w:r w:rsidRPr="008B5F72">
        <w:rPr>
          <w:rFonts w:ascii="Univers-Light" w:hAnsi="Univers-Light" w:cs="Univers-Light"/>
          <w:position w:val="-30"/>
          <w:sz w:val="20"/>
          <w:szCs w:val="20"/>
        </w:rPr>
        <w:object w:dxaOrig="2940" w:dyaOrig="680" w14:anchorId="5E1B4CE8">
          <v:shape id="_x0000_i1029" type="#_x0000_t75" style="width:147pt;height:34pt" o:ole="">
            <v:imagedata r:id="rId14" o:title=""/>
          </v:shape>
          <o:OLEObject Type="Embed" ProgID="Equation.DSMT4" ShapeID="_x0000_i1029" DrawAspect="Content" ObjectID="_1661155406" r:id="rId15"/>
        </w:object>
      </w:r>
    </w:p>
    <w:p w14:paraId="2E277009" w14:textId="4C56E004" w:rsidR="008B5F72" w:rsidRDefault="00753E7B" w:rsidP="008B5F72">
      <w:pPr>
        <w:tabs>
          <w:tab w:val="left" w:pos="2089"/>
        </w:tabs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Ejemplo: </w:t>
      </w:r>
    </w:p>
    <w:p w14:paraId="646E6168" w14:textId="3B6E4463" w:rsidR="00753E7B" w:rsidRDefault="00753E7B" w:rsidP="00753E7B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  <w:r w:rsidRPr="00753E7B">
        <w:rPr>
          <w:rFonts w:cstheme="minorHAnsi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DD78BD" wp14:editId="1042696D">
                <wp:simplePos x="0" y="0"/>
                <wp:positionH relativeFrom="column">
                  <wp:posOffset>4434205</wp:posOffset>
                </wp:positionH>
                <wp:positionV relativeFrom="paragraph">
                  <wp:posOffset>168910</wp:posOffset>
                </wp:positionV>
                <wp:extent cx="1671955" cy="1292860"/>
                <wp:effectExtent l="0" t="0" r="23495" b="21590"/>
                <wp:wrapNone/>
                <wp:docPr id="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1955" cy="1292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B08AD1" w14:textId="401EC06E" w:rsidR="00753E7B" w:rsidRDefault="00753E7B" w:rsidP="00753E7B">
                            <w:r>
                              <w:t>Solución manteca</w:t>
                            </w:r>
                          </w:p>
                          <w:p w14:paraId="06CA5231" w14:textId="77777777" w:rsidR="00753E7B" w:rsidRDefault="00753E7B" w:rsidP="00753E7B">
                            <w:r w:rsidRPr="00753E7B">
                              <w:rPr>
                                <w:rFonts w:ascii="Univers-Light" w:hAnsi="Univers-Light" w:cs="Univers-Light"/>
                                <w:position w:val="-58"/>
                                <w:sz w:val="20"/>
                                <w:szCs w:val="20"/>
                              </w:rPr>
                              <w:object w:dxaOrig="2500" w:dyaOrig="1280" w14:anchorId="01B04E17">
                                <v:shape id="_x0000_i1031" type="#_x0000_t75" style="width:125pt;height:64pt" o:ole="">
                                  <v:imagedata r:id="rId16" o:title=""/>
                                </v:shape>
                                <o:OLEObject Type="Embed" ProgID="Equation.DSMT4" ShapeID="_x0000_i1031" DrawAspect="Content" ObjectID="_1661155408" r:id="rId17"/>
                              </w:object>
                            </w:r>
                          </w:p>
                          <w:p w14:paraId="1ABFD940" w14:textId="77777777" w:rsidR="00753E7B" w:rsidRDefault="00753E7B" w:rsidP="00753E7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DD78BD" id="_x0000_s1030" type="#_x0000_t202" style="position:absolute;margin-left:349.15pt;margin-top:13.3pt;width:131.65pt;height:101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">
                <v:textbox>
                  <w:txbxContent>
                    <w:p w14:paraId="63B08AD1" w14:textId="401EC06E" w:rsidR="00753E7B" w:rsidRDefault="00753E7B" w:rsidP="00753E7B">
                      <w:r>
                        <w:t>Solución manteca</w:t>
                      </w:r>
                    </w:p>
                    <w:p w14:paraId="06CA5231" w14:textId="77777777" w:rsidR="00753E7B" w:rsidRDefault="00753E7B" w:rsidP="00753E7B">
                      <w:r w:rsidRPr="00753E7B">
                        <w:rPr>
                          <w:rFonts w:ascii="Univers-Light" w:hAnsi="Univers-Light" w:cs="Univers-Light"/>
                          <w:position w:val="-58"/>
                          <w:sz w:val="20"/>
                          <w:szCs w:val="20"/>
                        </w:rPr>
                        <w:object w:dxaOrig="2500" w:dyaOrig="1280" w14:anchorId="01B04E17">
                          <v:shape id="_x0000_i1031" type="#_x0000_t75" style="width:125pt;height:64pt" o:ole="">
                            <v:imagedata r:id="rId16" o:title=""/>
                          </v:shape>
                          <o:OLEObject Type="Embed" ProgID="Equation.DSMT4" ShapeID="_x0000_i1031" DrawAspect="Content" ObjectID="_1661155408" r:id="rId18"/>
                        </w:object>
                      </w:r>
                    </w:p>
                    <w:p w14:paraId="1ABFD940" w14:textId="77777777" w:rsidR="00753E7B" w:rsidRDefault="00753E7B" w:rsidP="00753E7B"/>
                  </w:txbxContent>
                </v:textbox>
              </v:shape>
            </w:pict>
          </mc:Fallback>
        </mc:AlternateContent>
      </w:r>
      <w:r>
        <w:rPr>
          <w:rFonts w:ascii="Univers-Light" w:hAnsi="Univers-Light" w:cs="Univers-Light"/>
          <w:sz w:val="20"/>
          <w:szCs w:val="20"/>
        </w:rPr>
        <w:t>En una de las muchísimas recetas para elaborar pan de campo aparecen las siguientes cantidades:</w:t>
      </w:r>
    </w:p>
    <w:p w14:paraId="799BC2A5" w14:textId="10C97135" w:rsidR="00753E7B" w:rsidRDefault="00753E7B" w:rsidP="00753E7B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Harina  500 g</w:t>
      </w:r>
    </w:p>
    <w:p w14:paraId="67873B69" w14:textId="77777777" w:rsidR="00753E7B" w:rsidRDefault="00753E7B" w:rsidP="00753E7B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Levadura, 25 g</w:t>
      </w:r>
    </w:p>
    <w:p w14:paraId="72F78BFD" w14:textId="36273529" w:rsidR="00753E7B" w:rsidRDefault="00753E7B" w:rsidP="00753E7B">
      <w:pPr>
        <w:autoSpaceDE w:val="0"/>
        <w:autoSpaceDN w:val="0"/>
        <w:adjustRightInd w:val="0"/>
        <w:spacing w:after="0" w:line="240" w:lineRule="auto"/>
        <w:jc w:val="center"/>
        <w:rPr>
          <w:rFonts w:ascii="Univers-Light" w:hAnsi="Univers-Light" w:cs="Univers-Light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manteca, 50 g</w:t>
      </w:r>
    </w:p>
    <w:p w14:paraId="3BDCDF22" w14:textId="1DC25EB3" w:rsidR="00753E7B" w:rsidRDefault="00753E7B" w:rsidP="00753E7B">
      <w:pPr>
        <w:tabs>
          <w:tab w:val="left" w:pos="2089"/>
        </w:tabs>
        <w:jc w:val="center"/>
        <w:rPr>
          <w:rFonts w:cstheme="minorHAnsi"/>
          <w:sz w:val="20"/>
          <w:szCs w:val="20"/>
        </w:rPr>
      </w:pPr>
      <w:r>
        <w:rPr>
          <w:rFonts w:ascii="Univers-Light" w:hAnsi="Univers-Light" w:cs="Univers-Light"/>
          <w:sz w:val="20"/>
          <w:szCs w:val="20"/>
        </w:rPr>
        <w:t>Agua tibia, 180 cm</w:t>
      </w:r>
      <w:r w:rsidRPr="00753E7B">
        <w:rPr>
          <w:rFonts w:ascii="Univers-Light" w:hAnsi="Univers-Light" w:cs="Univers-Light"/>
          <w:sz w:val="14"/>
          <w:szCs w:val="14"/>
          <w:vertAlign w:val="superscript"/>
        </w:rPr>
        <w:t>3</w:t>
      </w:r>
    </w:p>
    <w:p w14:paraId="679E7193" w14:textId="2993FE3E" w:rsidR="00753E7B" w:rsidRDefault="00753E7B" w:rsidP="008B5F72">
      <w:pPr>
        <w:tabs>
          <w:tab w:val="left" w:pos="2089"/>
        </w:tabs>
        <w:rPr>
          <w:rFonts w:cstheme="minorHAnsi"/>
          <w:sz w:val="20"/>
          <w:szCs w:val="20"/>
        </w:rPr>
      </w:pPr>
      <w:r w:rsidRPr="00753E7B">
        <w:rPr>
          <w:rFonts w:cstheme="minorHAnsi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1EB41A3" wp14:editId="0E8BDE68">
                <wp:simplePos x="0" y="0"/>
                <wp:positionH relativeFrom="column">
                  <wp:posOffset>2033768</wp:posOffset>
                </wp:positionH>
                <wp:positionV relativeFrom="paragraph">
                  <wp:posOffset>222404</wp:posOffset>
                </wp:positionV>
                <wp:extent cx="1672281" cy="1293341"/>
                <wp:effectExtent l="0" t="0" r="23495" b="21590"/>
                <wp:wrapNone/>
                <wp:docPr id="6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2281" cy="12933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421033" w14:textId="21926802" w:rsidR="00753E7B" w:rsidRDefault="00753E7B">
                            <w:r>
                              <w:t>Solución levadura</w:t>
                            </w:r>
                          </w:p>
                          <w:p w14:paraId="08ACD88A" w14:textId="2C179F76" w:rsidR="00753E7B" w:rsidRDefault="00753E7B">
                            <w:r w:rsidRPr="00753E7B">
                              <w:rPr>
                                <w:rFonts w:ascii="Univers-Light" w:hAnsi="Univers-Light" w:cs="Univers-Light"/>
                                <w:position w:val="-58"/>
                                <w:sz w:val="20"/>
                                <w:szCs w:val="20"/>
                              </w:rPr>
                              <w:object w:dxaOrig="2439" w:dyaOrig="1280" w14:anchorId="36C48463">
                                <v:shape id="_x0000_i1033" type="#_x0000_t75" style="width:121.95pt;height:64pt" o:ole="">
                                  <v:imagedata r:id="rId19" o:title=""/>
                                </v:shape>
                                <o:OLEObject Type="Embed" ProgID="Equation.DSMT4" ShapeID="_x0000_i1033" DrawAspect="Content" ObjectID="_1661155409" r:id="rId20"/>
                              </w:object>
                            </w:r>
                          </w:p>
                          <w:p w14:paraId="57D29189" w14:textId="77777777" w:rsidR="00753E7B" w:rsidRDefault="00753E7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B41A3" id="_x0000_s1031" type="#_x0000_t202" style="position:absolute;margin-left:160.15pt;margin-top:17.5pt;width:131.7pt;height:101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">
                <v:textbox>
                  <w:txbxContent>
                    <w:p w14:paraId="62421033" w14:textId="21926802" w:rsidR="00753E7B" w:rsidRDefault="00753E7B">
                      <w:r>
                        <w:t>Solución levadura</w:t>
                      </w:r>
                    </w:p>
                    <w:p w14:paraId="08ACD88A" w14:textId="2C179F76" w:rsidR="00753E7B" w:rsidRDefault="00753E7B">
                      <w:r w:rsidRPr="00753E7B">
                        <w:rPr>
                          <w:rFonts w:ascii="Univers-Light" w:hAnsi="Univers-Light" w:cs="Univers-Light"/>
                          <w:position w:val="-58"/>
                          <w:sz w:val="20"/>
                          <w:szCs w:val="20"/>
                        </w:rPr>
                        <w:object w:dxaOrig="2439" w:dyaOrig="1280" w14:anchorId="36C48463">
                          <v:shape id="_x0000_i1033" type="#_x0000_t75" style="width:121.95pt;height:64pt" o:ole="">
                            <v:imagedata r:id="rId19" o:title=""/>
                          </v:shape>
                          <o:OLEObject Type="Embed" ProgID="Equation.DSMT4" ShapeID="_x0000_i1033" DrawAspect="Content" ObjectID="_1661155409" r:id="rId21"/>
                        </w:object>
                      </w:r>
                    </w:p>
                    <w:p w14:paraId="57D29189" w14:textId="77777777" w:rsidR="00753E7B" w:rsidRDefault="00753E7B"/>
                  </w:txbxContent>
                </v:textbox>
              </v:shape>
            </w:pict>
          </mc:Fallback>
        </mc:AlternateContent>
      </w:r>
      <w:r>
        <w:rPr>
          <w:rFonts w:cstheme="minorHAnsi"/>
          <w:sz w:val="20"/>
          <w:szCs w:val="20"/>
        </w:rPr>
        <w:t>Encuentre una nueva receta que use 1800 gramos de harin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035"/>
        <w:gridCol w:w="976"/>
        <w:gridCol w:w="1011"/>
      </w:tblGrid>
      <w:tr w:rsidR="00753E7B" w14:paraId="0E9DF209" w14:textId="77777777" w:rsidTr="008D0679">
        <w:tc>
          <w:tcPr>
            <w:tcW w:w="1035" w:type="dxa"/>
          </w:tcPr>
          <w:p w14:paraId="578844EA" w14:textId="63D83E22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Harina</w:t>
            </w:r>
          </w:p>
        </w:tc>
        <w:tc>
          <w:tcPr>
            <w:tcW w:w="976" w:type="dxa"/>
          </w:tcPr>
          <w:p w14:paraId="21C8B64D" w14:textId="58372BF3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500g</w:t>
            </w:r>
          </w:p>
        </w:tc>
        <w:tc>
          <w:tcPr>
            <w:tcW w:w="1011" w:type="dxa"/>
          </w:tcPr>
          <w:p w14:paraId="2C067407" w14:textId="1CF97897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800g</w:t>
            </w:r>
          </w:p>
        </w:tc>
      </w:tr>
      <w:tr w:rsidR="00753E7B" w14:paraId="6896CBC8" w14:textId="77777777" w:rsidTr="008D0679">
        <w:tc>
          <w:tcPr>
            <w:tcW w:w="1035" w:type="dxa"/>
          </w:tcPr>
          <w:p w14:paraId="5C5AED4E" w14:textId="68E28CA6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levadura</w:t>
            </w:r>
          </w:p>
        </w:tc>
        <w:tc>
          <w:tcPr>
            <w:tcW w:w="976" w:type="dxa"/>
          </w:tcPr>
          <w:p w14:paraId="274E9F5B" w14:textId="269EF9B9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25g</w:t>
            </w:r>
          </w:p>
        </w:tc>
        <w:tc>
          <w:tcPr>
            <w:tcW w:w="1011" w:type="dxa"/>
          </w:tcPr>
          <w:p w14:paraId="0E442D9E" w14:textId="26E001C4" w:rsidR="00753E7B" w:rsidRPr="00753E7B" w:rsidRDefault="00753E7B" w:rsidP="008B5F72">
            <w:pPr>
              <w:tabs>
                <w:tab w:val="left" w:pos="2089"/>
              </w:tabs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90 g</w:t>
            </w:r>
          </w:p>
        </w:tc>
      </w:tr>
      <w:tr w:rsidR="00753E7B" w14:paraId="5F4533FB" w14:textId="77777777" w:rsidTr="008D0679">
        <w:tc>
          <w:tcPr>
            <w:tcW w:w="1035" w:type="dxa"/>
          </w:tcPr>
          <w:p w14:paraId="2F1F0005" w14:textId="63340200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Manteca</w:t>
            </w:r>
          </w:p>
        </w:tc>
        <w:tc>
          <w:tcPr>
            <w:tcW w:w="976" w:type="dxa"/>
          </w:tcPr>
          <w:p w14:paraId="53509409" w14:textId="738FC532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50 g</w:t>
            </w:r>
          </w:p>
        </w:tc>
        <w:tc>
          <w:tcPr>
            <w:tcW w:w="1011" w:type="dxa"/>
          </w:tcPr>
          <w:p w14:paraId="554BFD67" w14:textId="3409528D" w:rsidR="00753E7B" w:rsidRPr="00753E7B" w:rsidRDefault="00753E7B" w:rsidP="008B5F72">
            <w:pPr>
              <w:tabs>
                <w:tab w:val="left" w:pos="2089"/>
              </w:tabs>
              <w:rPr>
                <w:rFonts w:cstheme="minorHAnsi"/>
                <w:color w:val="FF0000"/>
                <w:sz w:val="20"/>
                <w:szCs w:val="20"/>
              </w:rPr>
            </w:pPr>
            <w:r w:rsidRPr="00753E7B">
              <w:rPr>
                <w:rFonts w:cstheme="minorHAnsi"/>
                <w:noProof/>
                <w:sz w:val="20"/>
                <w:szCs w:val="20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9D7CB88" wp14:editId="01DE51F2">
                      <wp:simplePos x="0" y="0"/>
                      <wp:positionH relativeFrom="column">
                        <wp:posOffset>2972761</wp:posOffset>
                      </wp:positionH>
                      <wp:positionV relativeFrom="paragraph">
                        <wp:posOffset>-5063</wp:posOffset>
                      </wp:positionV>
                      <wp:extent cx="2067697" cy="1292860"/>
                      <wp:effectExtent l="0" t="0" r="27940" b="21590"/>
                      <wp:wrapNone/>
                      <wp:docPr id="8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7697" cy="1292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55F789" w14:textId="71B53BBB" w:rsidR="00753E7B" w:rsidRDefault="00753E7B" w:rsidP="00753E7B">
                                  <w:r>
                                    <w:t>Solución Agua</w:t>
                                  </w:r>
                                </w:p>
                                <w:p w14:paraId="53061CE8" w14:textId="77777777" w:rsidR="00753E7B" w:rsidRDefault="00753E7B" w:rsidP="00753E7B">
                                  <w:r w:rsidRPr="00753E7B">
                                    <w:rPr>
                                      <w:rFonts w:ascii="Univers-Light" w:hAnsi="Univers-Light" w:cs="Univers-Light"/>
                                      <w:position w:val="-60"/>
                                      <w:sz w:val="20"/>
                                      <w:szCs w:val="20"/>
                                    </w:rPr>
                                    <w:object w:dxaOrig="2659" w:dyaOrig="1320" w14:anchorId="08916ED8">
                                      <v:shape id="_x0000_i1035" type="#_x0000_t75" style="width:132.95pt;height:66pt">
                                        <v:imagedata r:id="rId22" o:title=""/>
                                      </v:shape>
                                      <o:OLEObject Type="Embed" ProgID="Equation.DSMT4" ShapeID="_x0000_i1035" DrawAspect="Content" ObjectID="_1661155410" r:id="rId23"/>
                                    </w:object>
                                  </w:r>
                                </w:p>
                                <w:p w14:paraId="2C8FDDD4" w14:textId="77777777" w:rsidR="00753E7B" w:rsidRDefault="00753E7B" w:rsidP="00753E7B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D7CB88" id="_x0000_s1032" type="#_x0000_t202" style="position:absolute;margin-left:234.1pt;margin-top:-.4pt;width:162.8pt;height:101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">
                      <v:textbox>
                        <w:txbxContent>
                          <w:p w14:paraId="4E55F789" w14:textId="71B53BBB" w:rsidR="00753E7B" w:rsidRDefault="00753E7B" w:rsidP="00753E7B">
                            <w:r>
                              <w:t>Solución Agua</w:t>
                            </w:r>
                          </w:p>
                          <w:p w14:paraId="53061CE8" w14:textId="77777777" w:rsidR="00753E7B" w:rsidRDefault="00753E7B" w:rsidP="00753E7B">
                            <w:r w:rsidRPr="00753E7B">
                              <w:rPr>
                                <w:rFonts w:ascii="Univers-Light" w:hAnsi="Univers-Light" w:cs="Univers-Light"/>
                                <w:position w:val="-60"/>
                                <w:sz w:val="20"/>
                                <w:szCs w:val="20"/>
                              </w:rPr>
                              <w:object w:dxaOrig="2659" w:dyaOrig="1320" w14:anchorId="08916ED8">
                                <v:shape id="_x0000_i1035" type="#_x0000_t75" style="width:132.95pt;height:66pt">
                                  <v:imagedata r:id="rId22" o:title=""/>
                                </v:shape>
                                <o:OLEObject Type="Embed" ProgID="Equation.DSMT4" ShapeID="_x0000_i1035" DrawAspect="Content" ObjectID="_1661155410" r:id="rId24"/>
                              </w:object>
                            </w:r>
                          </w:p>
                          <w:p w14:paraId="2C8FDDD4" w14:textId="77777777" w:rsidR="00753E7B" w:rsidRDefault="00753E7B" w:rsidP="00753E7B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color w:val="FF0000"/>
                <w:sz w:val="20"/>
                <w:szCs w:val="20"/>
              </w:rPr>
              <w:t>180 g</w:t>
            </w:r>
          </w:p>
        </w:tc>
      </w:tr>
      <w:tr w:rsidR="00753E7B" w14:paraId="70BE3E24" w14:textId="77777777" w:rsidTr="008D0679">
        <w:tc>
          <w:tcPr>
            <w:tcW w:w="1035" w:type="dxa"/>
          </w:tcPr>
          <w:p w14:paraId="7CE7FCAC" w14:textId="1F5D4545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Agua</w:t>
            </w:r>
          </w:p>
        </w:tc>
        <w:tc>
          <w:tcPr>
            <w:tcW w:w="976" w:type="dxa"/>
          </w:tcPr>
          <w:p w14:paraId="6AD5402D" w14:textId="16B59A80" w:rsidR="00753E7B" w:rsidRDefault="00753E7B" w:rsidP="008B5F72">
            <w:pPr>
              <w:tabs>
                <w:tab w:val="left" w:pos="2089"/>
              </w:tabs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180 cm</w:t>
            </w:r>
            <w:r w:rsidRPr="00753E7B">
              <w:rPr>
                <w:rFonts w:cs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011" w:type="dxa"/>
          </w:tcPr>
          <w:p w14:paraId="120BFB8E" w14:textId="48FA5122" w:rsidR="00753E7B" w:rsidRPr="008D0679" w:rsidRDefault="008D0679" w:rsidP="008B5F72">
            <w:pPr>
              <w:tabs>
                <w:tab w:val="left" w:pos="2089"/>
              </w:tabs>
              <w:rPr>
                <w:rFonts w:cstheme="minorHAnsi"/>
                <w:color w:val="FF0000"/>
                <w:sz w:val="20"/>
                <w:szCs w:val="20"/>
              </w:rPr>
            </w:pPr>
            <w:r>
              <w:rPr>
                <w:rFonts w:cstheme="minorHAnsi"/>
                <w:color w:val="FF0000"/>
                <w:sz w:val="20"/>
                <w:szCs w:val="20"/>
              </w:rPr>
              <w:t>648 cm</w:t>
            </w:r>
            <w:r w:rsidRPr="008D0679">
              <w:rPr>
                <w:rFonts w:cstheme="minorHAnsi"/>
                <w:color w:val="FF0000"/>
                <w:sz w:val="20"/>
                <w:szCs w:val="20"/>
                <w:vertAlign w:val="superscript"/>
              </w:rPr>
              <w:t>3</w:t>
            </w:r>
          </w:p>
        </w:tc>
      </w:tr>
    </w:tbl>
    <w:p w14:paraId="7E63F621" w14:textId="3472D2AF" w:rsidR="00753E7B" w:rsidRDefault="00753E7B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3A01CC1B" w14:textId="4607633D" w:rsidR="008B5F72" w:rsidRDefault="008B5F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34FE2E66" w14:textId="77777777" w:rsidR="008D0679" w:rsidRDefault="008D0679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330D8821" w14:textId="0DC453B4" w:rsidR="008D0679" w:rsidRDefault="002B70AE" w:rsidP="008B5F72">
      <w:pPr>
        <w:tabs>
          <w:tab w:val="left" w:pos="2089"/>
        </w:tabs>
        <w:rPr>
          <w:rFonts w:cstheme="minorHAnsi"/>
          <w:b/>
          <w:sz w:val="28"/>
          <w:szCs w:val="28"/>
        </w:rPr>
      </w:pPr>
      <w:r w:rsidRPr="002B70AE">
        <w:rPr>
          <w:rFonts w:cstheme="minorHAnsi"/>
          <w:b/>
          <w:sz w:val="28"/>
          <w:szCs w:val="28"/>
        </w:rPr>
        <w:t>Porcentaje</w:t>
      </w:r>
    </w:p>
    <w:p w14:paraId="587F47B1" w14:textId="37269148" w:rsidR="002B70AE" w:rsidRDefault="002B70AE" w:rsidP="008B5F72">
      <w:pPr>
        <w:tabs>
          <w:tab w:val="left" w:pos="2089"/>
        </w:tabs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Resuelva los siguientes problemas </w:t>
      </w:r>
      <w:r w:rsidR="00DE2772">
        <w:rPr>
          <w:rFonts w:ascii="Univers-Light" w:hAnsi="Univers-Light" w:cs="Univers-Light"/>
          <w:sz w:val="20"/>
          <w:szCs w:val="20"/>
        </w:rPr>
        <w:t>(2 punto cada una)</w:t>
      </w:r>
    </w:p>
    <w:p w14:paraId="767138FF" w14:textId="127AF650" w:rsidR="00DE2772" w:rsidRPr="00DE2772" w:rsidRDefault="00DE2772" w:rsidP="00DE277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La levadura transforma una masa densa en otra aireada. Se vende seca, en pequeños gránulos, y solo será necesario activarla hidratándola y agregando un poco de azúcar. Un sobre de 20 g equivale a unos 50 g de levadura fresca. ¿Qué porcentaje de los 50 g de levadura fresca son los 20 g de levadura seca?</w:t>
      </w:r>
    </w:p>
    <w:p w14:paraId="12480EC4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104DBB3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26D1CA0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EEFDB40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42BAF7C6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19C04963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00CC285F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33569FA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701D3B6C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2C7D9DFD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6A22C135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531B166B" w14:textId="360D7B79" w:rsidR="00DE2772" w:rsidRPr="00DE2772" w:rsidRDefault="00DE2772" w:rsidP="00DE2772">
      <w:pPr>
        <w:pStyle w:val="Prrafodelist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Una receta para el bizcochuelo básico es:</w:t>
      </w:r>
    </w:p>
    <w:p w14:paraId="5137F311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Huevos, 5</w:t>
      </w:r>
    </w:p>
    <w:p w14:paraId="6A74B81A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Azúcar, 150 g</w:t>
      </w:r>
    </w:p>
    <w:p w14:paraId="1AC7B0FD" w14:textId="1D50B483" w:rsidR="00DE2772" w:rsidRPr="00DE2772" w:rsidRDefault="0050682F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Esencia de vainillas, </w:t>
      </w:r>
      <w:r>
        <w:rPr>
          <w:rFonts w:ascii="Univers-Light" w:hAnsi="Univers-Light" w:cs="Univers-Light"/>
          <w:sz w:val="20"/>
          <w:szCs w:val="20"/>
        </w:rPr>
        <w:t>1cucharadita (6 g)</w:t>
      </w:r>
    </w:p>
    <w:p w14:paraId="79DD90D4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Harina, 150 g</w:t>
      </w:r>
    </w:p>
    <w:p w14:paraId="440A1AB0" w14:textId="582ABD83" w:rsidR="00DE2772" w:rsidRDefault="0050682F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Polvo para hornear, 2 </w:t>
      </w:r>
      <w:r>
        <w:rPr>
          <w:rFonts w:ascii="Univers-Light" w:hAnsi="Univers-Light" w:cs="Univers-Light"/>
          <w:sz w:val="20"/>
          <w:szCs w:val="20"/>
        </w:rPr>
        <w:t>cucharadita (12 g)</w:t>
      </w:r>
    </w:p>
    <w:p w14:paraId="5A0B24CB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</w:p>
    <w:p w14:paraId="779CD42F" w14:textId="6EDFA223" w:rsid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Para lograr bizcochuelos de chocolate se reemplaza un 20% de la h</w:t>
      </w:r>
      <w:r>
        <w:rPr>
          <w:rFonts w:cstheme="minorHAnsi"/>
          <w:sz w:val="24"/>
          <w:szCs w:val="24"/>
        </w:rPr>
        <w:t>arina por cacao amargo</w:t>
      </w:r>
      <w:r w:rsidRPr="00DE2772">
        <w:rPr>
          <w:rFonts w:cstheme="minorHAnsi"/>
          <w:sz w:val="24"/>
          <w:szCs w:val="24"/>
        </w:rPr>
        <w:t xml:space="preserve">. Escriba la receta de bizcochuelo de </w:t>
      </w:r>
      <w:r>
        <w:rPr>
          <w:rFonts w:cstheme="minorHAnsi"/>
          <w:sz w:val="24"/>
          <w:szCs w:val="24"/>
        </w:rPr>
        <w:t xml:space="preserve">chocolate teniendo en cuenta la </w:t>
      </w:r>
      <w:r w:rsidRPr="00DE2772">
        <w:rPr>
          <w:rFonts w:cstheme="minorHAnsi"/>
          <w:sz w:val="24"/>
          <w:szCs w:val="24"/>
        </w:rPr>
        <w:t>receta dada.</w:t>
      </w:r>
    </w:p>
    <w:p w14:paraId="34032624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14:paraId="2E66F591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Huevos, 5</w:t>
      </w:r>
    </w:p>
    <w:p w14:paraId="3EE788ED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Azúcar, 150 g</w:t>
      </w:r>
    </w:p>
    <w:p w14:paraId="537CD05A" w14:textId="4D8FCC63" w:rsidR="00DE2772" w:rsidRPr="00DE2772" w:rsidRDefault="0050682F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Esencia de vainillas, 1</w:t>
      </w:r>
      <w:r>
        <w:rPr>
          <w:rFonts w:ascii="Univers-Light" w:hAnsi="Univers-Light" w:cs="Univers-Light"/>
          <w:sz w:val="20"/>
          <w:szCs w:val="20"/>
        </w:rPr>
        <w:t xml:space="preserve"> cucharadita (6 g)</w:t>
      </w:r>
    </w:p>
    <w:p w14:paraId="5EF66AC1" w14:textId="77777777" w:rsid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Harina, _______</w:t>
      </w:r>
      <w:r w:rsidRPr="00DE2772">
        <w:rPr>
          <w:rFonts w:cstheme="minorHAnsi"/>
          <w:sz w:val="24"/>
          <w:szCs w:val="24"/>
        </w:rPr>
        <w:t xml:space="preserve"> g</w:t>
      </w:r>
    </w:p>
    <w:p w14:paraId="41A72729" w14:textId="6E0F3FB0" w:rsid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Cacao Amargo _______g</w:t>
      </w:r>
    </w:p>
    <w:p w14:paraId="3F39A51D" w14:textId="2E6A5E0F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 w:rsidRPr="00DE2772">
        <w:rPr>
          <w:rFonts w:cstheme="minorHAnsi"/>
          <w:sz w:val="24"/>
          <w:szCs w:val="24"/>
        </w:rPr>
        <w:t>Polvo para hornear, 2 c</w:t>
      </w:r>
    </w:p>
    <w:p w14:paraId="5684FB7F" w14:textId="77777777" w:rsidR="00DE2772" w:rsidRPr="00DE2772" w:rsidRDefault="00DE2772" w:rsidP="00DE2772">
      <w:pPr>
        <w:autoSpaceDE w:val="0"/>
        <w:autoSpaceDN w:val="0"/>
        <w:adjustRightInd w:val="0"/>
        <w:spacing w:after="0" w:line="240" w:lineRule="auto"/>
        <w:rPr>
          <w:rFonts w:ascii="Univers-Light" w:hAnsi="Univers-Light" w:cs="Univers-Light"/>
          <w:sz w:val="20"/>
          <w:szCs w:val="20"/>
        </w:rPr>
      </w:pPr>
    </w:p>
    <w:p w14:paraId="3FA96767" w14:textId="77777777" w:rsidR="002B70AE" w:rsidRDefault="002B70AE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145C1733" w14:textId="77777777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2BF2BAF2" w14:textId="77777777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19FAB154" w14:textId="77777777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4171AE12" w14:textId="77777777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412FB81D" w14:textId="77777777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5EB706A0" w14:textId="77777777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p w14:paraId="2E861D04" w14:textId="3E6173C4" w:rsidR="00DE2772" w:rsidRDefault="0026642A" w:rsidP="008B5F72">
      <w:pPr>
        <w:tabs>
          <w:tab w:val="left" w:pos="2089"/>
        </w:tabs>
        <w:rPr>
          <w:rFonts w:cstheme="minorHAnsi"/>
          <w:sz w:val="20"/>
          <w:szCs w:val="20"/>
        </w:rPr>
      </w:pPr>
      <w:r>
        <w:rPr>
          <w:rFonts w:cstheme="minorHAnsi"/>
          <w:noProof/>
          <w:sz w:val="20"/>
          <w:szCs w:val="20"/>
          <w:lang w:eastAsia="es-CL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BA30C7B" wp14:editId="0E710DDC">
                <wp:simplePos x="0" y="0"/>
                <wp:positionH relativeFrom="column">
                  <wp:posOffset>-126824</wp:posOffset>
                </wp:positionH>
                <wp:positionV relativeFrom="paragraph">
                  <wp:posOffset>-4850</wp:posOffset>
                </wp:positionV>
                <wp:extent cx="6352161" cy="3998068"/>
                <wp:effectExtent l="0" t="0" r="10795" b="21590"/>
                <wp:wrapNone/>
                <wp:docPr id="12" name="12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52161" cy="3998068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16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CE93F08" id="12 Rectángulo" o:spid="_x0000_s1026" style="position:absolute;margin-left:-10pt;margin-top:-.4pt;width:500.15pt;height:314.8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" fillcolor="#5b9bd5 [3204]" strokecolor="#1f4d78 [1604]" strokeweight="1pt">
                <v:fill opacity="10537f"/>
              </v:rect>
            </w:pict>
          </mc:Fallback>
        </mc:AlternateContent>
      </w:r>
      <w:r w:rsidR="00DE2772">
        <w:rPr>
          <w:rFonts w:cstheme="minorHAnsi"/>
          <w:sz w:val="20"/>
          <w:szCs w:val="20"/>
        </w:rPr>
        <w:t xml:space="preserve">RECUERDE </w:t>
      </w:r>
    </w:p>
    <w:p w14:paraId="4C66DD5E" w14:textId="60415E64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Que el porcentaje es una forma de proporcionalidad directa donde el a% es a de 100</w:t>
      </w:r>
    </w:p>
    <w:p w14:paraId="50A8368B" w14:textId="4E97C513" w:rsidR="00DE2772" w:rsidRDefault="00DE2772" w:rsidP="008B5F72">
      <w:pPr>
        <w:tabs>
          <w:tab w:val="left" w:pos="2089"/>
        </w:tabs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Ejemplo:</w:t>
      </w:r>
    </w:p>
    <w:p w14:paraId="7CAD4B5D" w14:textId="136FB306" w:rsidR="00DE2772" w:rsidRPr="0026642A" w:rsidRDefault="0026642A" w:rsidP="00DE2772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  <w:r w:rsidRPr="0026642A">
        <w:rPr>
          <w:rFonts w:cstheme="minorHAnsi"/>
          <w:sz w:val="24"/>
          <w:szCs w:val="24"/>
        </w:rPr>
        <w:t>De lo</w:t>
      </w:r>
      <w:r>
        <w:rPr>
          <w:rFonts w:cstheme="minorHAnsi"/>
          <w:sz w:val="24"/>
          <w:szCs w:val="24"/>
        </w:rPr>
        <w:t xml:space="preserve">s 45 </w:t>
      </w:r>
      <w:proofErr w:type="spellStart"/>
      <w:r>
        <w:rPr>
          <w:rFonts w:cstheme="minorHAnsi"/>
          <w:sz w:val="24"/>
          <w:szCs w:val="24"/>
        </w:rPr>
        <w:t>Berlines</w:t>
      </w:r>
      <w:proofErr w:type="spellEnd"/>
      <w:r w:rsidR="00DE2772" w:rsidRPr="0026642A">
        <w:rPr>
          <w:rFonts w:cstheme="minorHAnsi"/>
          <w:sz w:val="24"/>
          <w:szCs w:val="24"/>
        </w:rPr>
        <w:t xml:space="preserve"> que se sirvieron, el 20% son de </w:t>
      </w:r>
      <w:r>
        <w:rPr>
          <w:rFonts w:cstheme="minorHAnsi"/>
          <w:sz w:val="24"/>
          <w:szCs w:val="24"/>
        </w:rPr>
        <w:t>crema pastelera. ¿</w:t>
      </w:r>
      <w:proofErr w:type="gramStart"/>
      <w:r>
        <w:rPr>
          <w:rFonts w:cstheme="minorHAnsi"/>
          <w:sz w:val="24"/>
          <w:szCs w:val="24"/>
        </w:rPr>
        <w:t>Cuántas berlinés</w:t>
      </w:r>
      <w:proofErr w:type="gramEnd"/>
      <w:r>
        <w:rPr>
          <w:rFonts w:cstheme="minorHAnsi"/>
          <w:sz w:val="24"/>
          <w:szCs w:val="24"/>
        </w:rPr>
        <w:t xml:space="preserve"> son de crema </w:t>
      </w:r>
      <w:r w:rsidR="00DE2772" w:rsidRPr="0026642A">
        <w:rPr>
          <w:rFonts w:cstheme="minorHAnsi"/>
          <w:sz w:val="24"/>
          <w:szCs w:val="24"/>
        </w:rPr>
        <w:t>pastelera?</w:t>
      </w:r>
    </w:p>
    <w:p w14:paraId="018D44AA" w14:textId="77777777" w:rsidR="0026642A" w:rsidRDefault="0026642A" w:rsidP="00DE2772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14:paraId="6BA27CC4" w14:textId="77777777" w:rsidR="0026642A" w:rsidRDefault="0026642A" w:rsidP="0026642A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20% significa 20 de cada 100 berlinés son de crema pastelera</w:t>
      </w:r>
    </w:p>
    <w:p w14:paraId="1EAFFA79" w14:textId="6F92647D" w:rsidR="0026642A" w:rsidRDefault="0026642A" w:rsidP="0026642A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ambién significa que 1 de cada 5 berlinés son de crema pastelera</w:t>
      </w:r>
    </w:p>
    <w:p w14:paraId="70D6D616" w14:textId="6028BFC8" w:rsidR="0026642A" w:rsidRDefault="0026642A" w:rsidP="0026642A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</w:p>
    <w:p w14:paraId="3719E9B0" w14:textId="77777777" w:rsidR="0026642A" w:rsidRDefault="0026642A" w:rsidP="0026642A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</w:p>
    <w:p w14:paraId="5E260AAA" w14:textId="15A402BA" w:rsidR="0026642A" w:rsidRDefault="0026642A" w:rsidP="0026642A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Para resolverlo planteamos la siguiente proporción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918"/>
        <w:gridCol w:w="701"/>
      </w:tblGrid>
      <w:tr w:rsidR="0026642A" w14:paraId="1FCACA85" w14:textId="77777777" w:rsidTr="0026642A">
        <w:tc>
          <w:tcPr>
            <w:tcW w:w="1918" w:type="dxa"/>
          </w:tcPr>
          <w:p w14:paraId="19C09E59" w14:textId="407CD660" w:rsidR="0026642A" w:rsidRDefault="0026642A" w:rsidP="0026642A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Cant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cstheme="minorHAnsi"/>
                <w:sz w:val="24"/>
                <w:szCs w:val="24"/>
              </w:rPr>
              <w:t>berlines</w:t>
            </w:r>
            <w:proofErr w:type="spellEnd"/>
          </w:p>
        </w:tc>
        <w:tc>
          <w:tcPr>
            <w:tcW w:w="701" w:type="dxa"/>
          </w:tcPr>
          <w:p w14:paraId="0D876F70" w14:textId="78380776" w:rsidR="0026642A" w:rsidRDefault="0026642A" w:rsidP="0026642A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 w:rsidRPr="0026642A">
              <w:rPr>
                <w:rFonts w:cstheme="minorHAnsi"/>
                <w:noProof/>
                <w:sz w:val="24"/>
                <w:szCs w:val="24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165D5C5" wp14:editId="4B774416">
                      <wp:simplePos x="0" y="0"/>
                      <wp:positionH relativeFrom="column">
                        <wp:posOffset>454862</wp:posOffset>
                      </wp:positionH>
                      <wp:positionV relativeFrom="paragraph">
                        <wp:posOffset>145280</wp:posOffset>
                      </wp:positionV>
                      <wp:extent cx="4990289" cy="1403985"/>
                      <wp:effectExtent l="0" t="0" r="1270" b="3810"/>
                      <wp:wrapNone/>
                      <wp:docPr id="11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90289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CEA516" w14:textId="36AC7821" w:rsidR="0026642A" w:rsidRDefault="0026642A">
                                  <w:pPr>
                                    <w:rPr>
                                      <w:rFonts w:ascii="Univers-Light" w:hAnsi="Univers-Light" w:cs="Univers-Light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t xml:space="preserve">Resolvemos la proporción </w:t>
                                  </w:r>
                                  <w:r w:rsidRPr="00982ECA">
                                    <w:rPr>
                                      <w:rFonts w:ascii="Univers-Light" w:hAnsi="Univers-Light" w:cs="Univers-Light"/>
                                      <w:position w:val="-24"/>
                                      <w:sz w:val="20"/>
                                      <w:szCs w:val="20"/>
                                    </w:rPr>
                                    <w:object w:dxaOrig="960" w:dyaOrig="620" w14:anchorId="4AE00309">
                                      <v:shape id="_x0000_i1037" type="#_x0000_t75" style="width:48.55pt;height:31.3pt">
                                        <v:imagedata r:id="rId25" o:title=""/>
                                      </v:shape>
                                      <o:OLEObject Type="Embed" ProgID="Equation.DSMT4" ShapeID="_x0000_i1037" DrawAspect="Content" ObjectID="_1661155411" r:id="rId26"/>
                                    </w:object>
                                  </w:r>
                                  <w:r>
                                    <w:rPr>
                                      <w:rFonts w:ascii="Univers-Light" w:hAnsi="Univers-Light" w:cs="Univers-Light"/>
                                      <w:sz w:val="20"/>
                                      <w:szCs w:val="20"/>
                                    </w:rPr>
                                    <w:t xml:space="preserve">entonces </w:t>
                                  </w:r>
                                  <w:r w:rsidRPr="00982ECA">
                                    <w:rPr>
                                      <w:rFonts w:ascii="Univers-Light" w:hAnsi="Univers-Light" w:cs="Univers-Light"/>
                                      <w:position w:val="-24"/>
                                      <w:sz w:val="20"/>
                                      <w:szCs w:val="20"/>
                                    </w:rPr>
                                    <w:object w:dxaOrig="1040" w:dyaOrig="620" w14:anchorId="62356D3C">
                                      <v:shape id="_x0000_i1039" type="#_x0000_t75" style="width:52.55pt;height:31.3pt">
                                        <v:imagedata r:id="rId27" o:title=""/>
                                      </v:shape>
                                      <o:OLEObject Type="Embed" ProgID="Equation.DSMT4" ShapeID="_x0000_i1039" DrawAspect="Content" ObjectID="_1661155412" r:id="rId28"/>
                                    </w:object>
                                  </w:r>
                                </w:p>
                                <w:p w14:paraId="5E7FB0EB" w14:textId="5774128D" w:rsidR="0026642A" w:rsidRDefault="0026642A">
                                  <w:r>
                                    <w:rPr>
                                      <w:rFonts w:ascii="Univers-Light" w:hAnsi="Univers-Light" w:cs="Univers-Light"/>
                                      <w:sz w:val="20"/>
                                      <w:szCs w:val="20"/>
                                    </w:rPr>
                                    <w:t xml:space="preserve">x= 9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165D5C5" id="_x0000_s1033" type="#_x0000_t202" style="position:absolute;margin-left:35.8pt;margin-top:11.45pt;width:392.95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" stroked="f">
                      <v:textbox style="mso-fit-shape-to-text:t">
                        <w:txbxContent>
                          <w:p w14:paraId="64CEA516" w14:textId="36AC7821" w:rsidR="0026642A" w:rsidRDefault="0026642A">
                            <w:pPr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</w:pPr>
                            <w:r>
                              <w:t xml:space="preserve">Resolvemos la proporción </w:t>
                            </w:r>
                            <w:r w:rsidRPr="00982ECA">
                              <w:rPr>
                                <w:rFonts w:ascii="Univers-Light" w:hAnsi="Univers-Light" w:cs="Univers-Light"/>
                                <w:position w:val="-24"/>
                                <w:sz w:val="20"/>
                                <w:szCs w:val="20"/>
                              </w:rPr>
                              <w:object w:dxaOrig="960" w:dyaOrig="620" w14:anchorId="4AE00309">
                                <v:shape id="_x0000_i1037" type="#_x0000_t75" style="width:48.55pt;height:31.3pt">
                                  <v:imagedata r:id="rId25" o:title=""/>
                                </v:shape>
                                <o:OLEObject Type="Embed" ProgID="Equation.DSMT4" ShapeID="_x0000_i1037" DrawAspect="Content" ObjectID="_1661155411" r:id="rId29"/>
                              </w:object>
                            </w:r>
                            <w:r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  <w:t xml:space="preserve">entonces </w:t>
                            </w:r>
                            <w:r w:rsidRPr="00982ECA">
                              <w:rPr>
                                <w:rFonts w:ascii="Univers-Light" w:hAnsi="Univers-Light" w:cs="Univers-Light"/>
                                <w:position w:val="-24"/>
                                <w:sz w:val="20"/>
                                <w:szCs w:val="20"/>
                              </w:rPr>
                              <w:object w:dxaOrig="1040" w:dyaOrig="620" w14:anchorId="62356D3C">
                                <v:shape id="_x0000_i1039" type="#_x0000_t75" style="width:52.55pt;height:31.3pt">
                                  <v:imagedata r:id="rId27" o:title=""/>
                                </v:shape>
                                <o:OLEObject Type="Embed" ProgID="Equation.DSMT4" ShapeID="_x0000_i1039" DrawAspect="Content" ObjectID="_1661155412" r:id="rId30"/>
                              </w:object>
                            </w:r>
                          </w:p>
                          <w:p w14:paraId="5E7FB0EB" w14:textId="5774128D" w:rsidR="0026642A" w:rsidRDefault="0026642A">
                            <w:r>
                              <w:rPr>
                                <w:rFonts w:ascii="Univers-Light" w:hAnsi="Univers-Light" w:cs="Univers-Light"/>
                                <w:sz w:val="20"/>
                                <w:szCs w:val="20"/>
                              </w:rPr>
                              <w:t xml:space="preserve">x= 9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theme="minorHAnsi"/>
                <w:sz w:val="24"/>
                <w:szCs w:val="24"/>
              </w:rPr>
              <w:t>%</w:t>
            </w:r>
          </w:p>
        </w:tc>
      </w:tr>
      <w:tr w:rsidR="0026642A" w14:paraId="521EAAD9" w14:textId="77777777" w:rsidTr="0026642A">
        <w:tc>
          <w:tcPr>
            <w:tcW w:w="1918" w:type="dxa"/>
          </w:tcPr>
          <w:p w14:paraId="41C817F3" w14:textId="71F792AE" w:rsidR="0026642A" w:rsidRDefault="0026642A" w:rsidP="0026642A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45</w:t>
            </w:r>
          </w:p>
        </w:tc>
        <w:tc>
          <w:tcPr>
            <w:tcW w:w="701" w:type="dxa"/>
          </w:tcPr>
          <w:p w14:paraId="344B91A1" w14:textId="73667308" w:rsidR="0026642A" w:rsidRDefault="0026642A" w:rsidP="0026642A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00</w:t>
            </w:r>
          </w:p>
        </w:tc>
      </w:tr>
      <w:tr w:rsidR="0026642A" w14:paraId="58BED9C5" w14:textId="77777777" w:rsidTr="0026642A">
        <w:tc>
          <w:tcPr>
            <w:tcW w:w="1918" w:type="dxa"/>
          </w:tcPr>
          <w:p w14:paraId="7D8D2D1B" w14:textId="41C310C0" w:rsidR="0026642A" w:rsidRDefault="0026642A" w:rsidP="0026642A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x</w:t>
            </w:r>
          </w:p>
        </w:tc>
        <w:tc>
          <w:tcPr>
            <w:tcW w:w="701" w:type="dxa"/>
          </w:tcPr>
          <w:p w14:paraId="2C0862B1" w14:textId="3C57FF94" w:rsidR="0026642A" w:rsidRDefault="0026642A" w:rsidP="0026642A">
            <w:pPr>
              <w:autoSpaceDE w:val="0"/>
              <w:autoSpaceDN w:val="0"/>
              <w:adjustRightInd w:val="0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0</w:t>
            </w:r>
          </w:p>
        </w:tc>
      </w:tr>
    </w:tbl>
    <w:p w14:paraId="50094CE5" w14:textId="09861749" w:rsidR="0026642A" w:rsidRDefault="0026642A" w:rsidP="0026642A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14:paraId="7DF383E5" w14:textId="397BE6B8" w:rsidR="00DE2772" w:rsidRDefault="00DE2772" w:rsidP="008B5F72">
      <w:pPr>
        <w:tabs>
          <w:tab w:val="left" w:pos="2089"/>
        </w:tabs>
        <w:rPr>
          <w:rFonts w:cstheme="minorHAnsi"/>
          <w:noProof/>
          <w:sz w:val="20"/>
          <w:szCs w:val="20"/>
          <w:lang w:eastAsia="es-CL"/>
        </w:rPr>
      </w:pPr>
    </w:p>
    <w:p w14:paraId="614EFBCE" w14:textId="77777777" w:rsidR="0026642A" w:rsidRDefault="0026642A" w:rsidP="008B5F72">
      <w:pPr>
        <w:tabs>
          <w:tab w:val="left" w:pos="2089"/>
        </w:tabs>
        <w:rPr>
          <w:rFonts w:cstheme="minorHAnsi"/>
          <w:noProof/>
          <w:sz w:val="20"/>
          <w:szCs w:val="20"/>
          <w:lang w:eastAsia="es-CL"/>
        </w:rPr>
      </w:pPr>
    </w:p>
    <w:p w14:paraId="2E1EFB4F" w14:textId="2DA33F6A" w:rsidR="0026642A" w:rsidRDefault="0026642A" w:rsidP="008B5F72">
      <w:pPr>
        <w:tabs>
          <w:tab w:val="left" w:pos="2089"/>
        </w:tabs>
        <w:rPr>
          <w:rFonts w:cstheme="minorHAnsi"/>
          <w:noProof/>
          <w:sz w:val="20"/>
          <w:szCs w:val="20"/>
          <w:lang w:eastAsia="es-CL"/>
        </w:rPr>
      </w:pPr>
      <w:r>
        <w:rPr>
          <w:rFonts w:cstheme="minorHAnsi"/>
          <w:noProof/>
          <w:sz w:val="20"/>
          <w:szCs w:val="20"/>
          <w:lang w:eastAsia="es-CL"/>
        </w:rPr>
        <w:t>Respuesta : de los 45 berlines 9 son de crema pastelera equivalente al 20%</w:t>
      </w:r>
    </w:p>
    <w:p w14:paraId="59C7115C" w14:textId="77777777" w:rsidR="00DB7DB8" w:rsidRDefault="00DB7DB8" w:rsidP="008B5F72">
      <w:pPr>
        <w:tabs>
          <w:tab w:val="left" w:pos="2089"/>
        </w:tabs>
        <w:rPr>
          <w:rFonts w:cstheme="minorHAnsi"/>
          <w:noProof/>
          <w:sz w:val="20"/>
          <w:szCs w:val="20"/>
          <w:lang w:eastAsia="es-CL"/>
        </w:rPr>
      </w:pPr>
    </w:p>
    <w:p w14:paraId="44F1D19C" w14:textId="77777777" w:rsidR="00DB7DB8" w:rsidRDefault="00DB7DB8" w:rsidP="008B5F72">
      <w:pPr>
        <w:tabs>
          <w:tab w:val="left" w:pos="2089"/>
        </w:tabs>
        <w:rPr>
          <w:rFonts w:cstheme="minorHAnsi"/>
          <w:noProof/>
          <w:sz w:val="20"/>
          <w:szCs w:val="20"/>
          <w:lang w:eastAsia="es-CL"/>
        </w:rPr>
      </w:pPr>
    </w:p>
    <w:p w14:paraId="0C0329B0" w14:textId="7062FA82" w:rsidR="00DB7DB8" w:rsidRDefault="00DB7DB8">
      <w:pPr>
        <w:rPr>
          <w:rFonts w:cstheme="minorHAnsi"/>
          <w:noProof/>
          <w:sz w:val="20"/>
          <w:szCs w:val="20"/>
          <w:lang w:eastAsia="es-CL"/>
        </w:rPr>
      </w:pPr>
      <w:r>
        <w:rPr>
          <w:rFonts w:cstheme="minorHAnsi"/>
          <w:noProof/>
          <w:sz w:val="20"/>
          <w:szCs w:val="20"/>
          <w:lang w:eastAsia="es-CL"/>
        </w:rPr>
        <w:br w:type="page"/>
      </w:r>
    </w:p>
    <w:p w14:paraId="1DB96F0B" w14:textId="77777777" w:rsidR="00DB7DB8" w:rsidRPr="00183FE1" w:rsidRDefault="00DB7DB8" w:rsidP="00DB7DB8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183FE1">
        <w:rPr>
          <w:rFonts w:ascii="Arial" w:hAnsi="Arial" w:cs="Arial"/>
          <w:b/>
          <w:sz w:val="24"/>
          <w:szCs w:val="24"/>
          <w:u w:val="single"/>
        </w:rPr>
        <w:lastRenderedPageBreak/>
        <w:t>AUTOEVALUACIÓN</w:t>
      </w:r>
    </w:p>
    <w:p w14:paraId="6DE5AB58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Nombre estudiante: </w:t>
      </w:r>
    </w:p>
    <w:p w14:paraId="1EEB5192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Asignatura: Matemática</w:t>
      </w:r>
    </w:p>
    <w:p w14:paraId="44A51898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Curso: </w:t>
      </w:r>
    </w:p>
    <w:p w14:paraId="0CAD4ECC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Fecha:</w:t>
      </w:r>
    </w:p>
    <w:p w14:paraId="6FB497D6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7E31E1A0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Te pido que reflexiones sobre el proceso del </w:t>
      </w:r>
      <w:r w:rsidRPr="00957E7C">
        <w:rPr>
          <w:rFonts w:ascii="Comic Sans MS" w:hAnsi="Comic Sans MS" w:cs="Arial"/>
          <w:b/>
          <w:sz w:val="16"/>
          <w:szCs w:val="16"/>
        </w:rPr>
        <w:t>segundo semestre del año 2020</w:t>
      </w:r>
      <w:r w:rsidRPr="00957E7C">
        <w:rPr>
          <w:rFonts w:ascii="Comic Sans MS" w:hAnsi="Comic Sans MS" w:cs="Arial"/>
          <w:sz w:val="16"/>
          <w:szCs w:val="16"/>
        </w:rPr>
        <w:t xml:space="preserve"> en </w:t>
      </w:r>
      <w:r w:rsidRPr="00957E7C">
        <w:rPr>
          <w:rFonts w:ascii="Comic Sans MS" w:hAnsi="Comic Sans MS" w:cs="Arial"/>
          <w:b/>
          <w:sz w:val="16"/>
          <w:szCs w:val="16"/>
        </w:rPr>
        <w:t>modalidad a distancia</w:t>
      </w:r>
      <w:r w:rsidRPr="00957E7C">
        <w:rPr>
          <w:rFonts w:ascii="Comic Sans MS" w:hAnsi="Comic Sans MS" w:cs="Arial"/>
          <w:sz w:val="16"/>
          <w:szCs w:val="16"/>
        </w:rPr>
        <w:t xml:space="preserve"> y respondas la siguiente </w:t>
      </w:r>
      <w:r w:rsidRPr="00957E7C">
        <w:rPr>
          <w:rFonts w:ascii="Comic Sans MS" w:hAnsi="Comic Sans MS" w:cs="Arial"/>
          <w:b/>
          <w:sz w:val="16"/>
          <w:szCs w:val="16"/>
        </w:rPr>
        <w:t>autoevaluación.</w:t>
      </w:r>
      <w:r w:rsidRPr="00957E7C">
        <w:rPr>
          <w:rFonts w:ascii="Comic Sans MS" w:hAnsi="Comic Sans MS" w:cs="Arial"/>
          <w:sz w:val="16"/>
          <w:szCs w:val="16"/>
        </w:rPr>
        <w:t xml:space="preserve"> </w:t>
      </w:r>
    </w:p>
    <w:p w14:paraId="5AA9C51D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3DFBCB78" w14:textId="77777777" w:rsidR="00DB7DB8" w:rsidRPr="00957E7C" w:rsidRDefault="00DB7DB8" w:rsidP="00DB7DB8">
      <w:pPr>
        <w:spacing w:after="0" w:line="240" w:lineRule="auto"/>
        <w:jc w:val="both"/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</w:pPr>
      <w:r w:rsidRPr="00957E7C"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  <w:t>Estimado estudiante: Le solicito que se autoevalúe en las actividades desarrolladas en este primer periodo de actividades</w:t>
      </w:r>
    </w:p>
    <w:p w14:paraId="7FB97D93" w14:textId="77777777" w:rsidR="00DB7DB8" w:rsidRPr="00957E7C" w:rsidRDefault="00DB7DB8" w:rsidP="00DB7DB8">
      <w:pPr>
        <w:spacing w:after="0" w:line="240" w:lineRule="auto"/>
        <w:jc w:val="both"/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</w:pPr>
    </w:p>
    <w:p w14:paraId="0A137F72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  <w:shd w:val="clear" w:color="auto" w:fill="F9F9F9"/>
        </w:rPr>
      </w:pPr>
      <w:r w:rsidRPr="00957E7C">
        <w:rPr>
          <w:rStyle w:val="nfasis"/>
          <w:rFonts w:ascii="Comic Sans MS" w:hAnsi="Comic Sans MS" w:cs="Arial"/>
          <w:b/>
          <w:sz w:val="16"/>
          <w:szCs w:val="16"/>
          <w:shd w:val="clear" w:color="auto" w:fill="F9F9F9"/>
        </w:rPr>
        <w:t>ITEM 1.</w:t>
      </w:r>
      <w:r w:rsidRPr="00957E7C"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  <w:t xml:space="preserve"> En primer lugar se plantean indicadores respecto de </w:t>
      </w:r>
      <w:r w:rsidRPr="00957E7C">
        <w:rPr>
          <w:rStyle w:val="nfasis"/>
          <w:rFonts w:ascii="Comic Sans MS" w:hAnsi="Comic Sans MS" w:cs="Arial"/>
          <w:b/>
          <w:sz w:val="16"/>
          <w:szCs w:val="16"/>
          <w:shd w:val="clear" w:color="auto" w:fill="F9F9F9"/>
        </w:rPr>
        <w:t>tu actitud frente al trabajo.</w:t>
      </w:r>
      <w:r w:rsidRPr="00957E7C">
        <w:rPr>
          <w:rStyle w:val="nfasis"/>
          <w:rFonts w:ascii="Comic Sans MS" w:hAnsi="Comic Sans MS" w:cs="Arial"/>
          <w:sz w:val="16"/>
          <w:szCs w:val="16"/>
          <w:shd w:val="clear" w:color="auto" w:fill="F9F9F9"/>
        </w:rPr>
        <w:t xml:space="preserve"> Para responder marque con un “X” en el nivel de la escala que consideras representa tu grado de acuerdo</w:t>
      </w:r>
    </w:p>
    <w:p w14:paraId="290CE273" w14:textId="77777777" w:rsidR="00DB7DB8" w:rsidRPr="00957E7C" w:rsidRDefault="00DB7DB8" w:rsidP="00DB7DB8">
      <w:pPr>
        <w:pStyle w:val="Prrafodelista"/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244"/>
        <w:gridCol w:w="2244"/>
        <w:gridCol w:w="2245"/>
        <w:gridCol w:w="2245"/>
      </w:tblGrid>
      <w:tr w:rsidR="00DB7DB8" w:rsidRPr="00957E7C" w14:paraId="4794F8AA" w14:textId="77777777" w:rsidTr="0069233E">
        <w:tc>
          <w:tcPr>
            <w:tcW w:w="8978" w:type="dxa"/>
            <w:gridSpan w:val="4"/>
          </w:tcPr>
          <w:p w14:paraId="6E582BCB" w14:textId="77777777" w:rsidR="00DB7DB8" w:rsidRPr="00957E7C" w:rsidRDefault="00DB7DB8" w:rsidP="0069233E">
            <w:pPr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Indicadores</w:t>
            </w:r>
          </w:p>
        </w:tc>
      </w:tr>
      <w:tr w:rsidR="00DB7DB8" w:rsidRPr="00957E7C" w14:paraId="3FB49E2B" w14:textId="77777777" w:rsidTr="0069233E">
        <w:tc>
          <w:tcPr>
            <w:tcW w:w="2244" w:type="dxa"/>
          </w:tcPr>
          <w:p w14:paraId="39147D95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 xml:space="preserve">Muy de acuerdo </w:t>
            </w:r>
          </w:p>
        </w:tc>
        <w:tc>
          <w:tcPr>
            <w:tcW w:w="2244" w:type="dxa"/>
          </w:tcPr>
          <w:p w14:paraId="62227F37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 acuerdo</w:t>
            </w:r>
          </w:p>
        </w:tc>
        <w:tc>
          <w:tcPr>
            <w:tcW w:w="2245" w:type="dxa"/>
          </w:tcPr>
          <w:p w14:paraId="607742C3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sacuerdo</w:t>
            </w:r>
          </w:p>
        </w:tc>
        <w:tc>
          <w:tcPr>
            <w:tcW w:w="2245" w:type="dxa"/>
          </w:tcPr>
          <w:p w14:paraId="5A490E40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Muy desacuerdo</w:t>
            </w:r>
          </w:p>
        </w:tc>
      </w:tr>
    </w:tbl>
    <w:p w14:paraId="0F24A733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tbl>
      <w:tblPr>
        <w:tblStyle w:val="Tablaconcuadrcula"/>
        <w:tblW w:w="8926" w:type="dxa"/>
        <w:tblLook w:val="04A0" w:firstRow="1" w:lastRow="0" w:firstColumn="1" w:lastColumn="0" w:noHBand="0" w:noVBand="1"/>
      </w:tblPr>
      <w:tblGrid>
        <w:gridCol w:w="562"/>
        <w:gridCol w:w="2268"/>
        <w:gridCol w:w="1418"/>
        <w:gridCol w:w="1417"/>
        <w:gridCol w:w="1560"/>
        <w:gridCol w:w="1701"/>
      </w:tblGrid>
      <w:tr w:rsidR="00DB7DB8" w:rsidRPr="00957E7C" w14:paraId="2E5C687C" w14:textId="77777777" w:rsidTr="0069233E">
        <w:tc>
          <w:tcPr>
            <w:tcW w:w="562" w:type="dxa"/>
            <w:vMerge w:val="restart"/>
          </w:tcPr>
          <w:p w14:paraId="0C2EFF43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b/>
                <w:sz w:val="16"/>
                <w:szCs w:val="16"/>
              </w:rPr>
            </w:pPr>
          </w:p>
        </w:tc>
        <w:tc>
          <w:tcPr>
            <w:tcW w:w="2268" w:type="dxa"/>
            <w:vMerge w:val="restart"/>
          </w:tcPr>
          <w:p w14:paraId="02035581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 xml:space="preserve">Aspectos </w:t>
            </w:r>
          </w:p>
        </w:tc>
        <w:tc>
          <w:tcPr>
            <w:tcW w:w="6096" w:type="dxa"/>
            <w:gridSpan w:val="4"/>
          </w:tcPr>
          <w:p w14:paraId="54F3F720" w14:textId="77777777" w:rsidR="00DB7DB8" w:rsidRPr="00957E7C" w:rsidRDefault="00DB7DB8" w:rsidP="0069233E">
            <w:pPr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Indicadores</w:t>
            </w:r>
          </w:p>
        </w:tc>
      </w:tr>
      <w:tr w:rsidR="00DB7DB8" w:rsidRPr="00957E7C" w14:paraId="6D38865B" w14:textId="77777777" w:rsidTr="0069233E">
        <w:tc>
          <w:tcPr>
            <w:tcW w:w="562" w:type="dxa"/>
            <w:vMerge/>
          </w:tcPr>
          <w:p w14:paraId="2A213012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2268" w:type="dxa"/>
            <w:vMerge/>
          </w:tcPr>
          <w:p w14:paraId="563DDFE8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8" w:type="dxa"/>
          </w:tcPr>
          <w:p w14:paraId="1EC3980E" w14:textId="77777777" w:rsidR="00DB7DB8" w:rsidRPr="00957E7C" w:rsidRDefault="00DB7DB8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Muy de acuerdo</w:t>
            </w:r>
          </w:p>
        </w:tc>
        <w:tc>
          <w:tcPr>
            <w:tcW w:w="1417" w:type="dxa"/>
          </w:tcPr>
          <w:p w14:paraId="50AD2395" w14:textId="77777777" w:rsidR="00DB7DB8" w:rsidRPr="00957E7C" w:rsidRDefault="00DB7DB8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 acuerdo</w:t>
            </w:r>
          </w:p>
        </w:tc>
        <w:tc>
          <w:tcPr>
            <w:tcW w:w="1560" w:type="dxa"/>
          </w:tcPr>
          <w:p w14:paraId="1D3AE472" w14:textId="77777777" w:rsidR="00DB7DB8" w:rsidRPr="00957E7C" w:rsidRDefault="00DB7DB8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Desacuerdo</w:t>
            </w:r>
          </w:p>
        </w:tc>
        <w:tc>
          <w:tcPr>
            <w:tcW w:w="1701" w:type="dxa"/>
          </w:tcPr>
          <w:p w14:paraId="775AB0AB" w14:textId="77777777" w:rsidR="00DB7DB8" w:rsidRPr="00957E7C" w:rsidRDefault="00DB7DB8" w:rsidP="0069233E">
            <w:pPr>
              <w:jc w:val="center"/>
              <w:rPr>
                <w:rFonts w:ascii="Comic Sans MS" w:hAnsi="Comic Sans MS" w:cs="Arial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sz w:val="16"/>
                <w:szCs w:val="16"/>
              </w:rPr>
              <w:t>Muy en desacuerdo</w:t>
            </w:r>
          </w:p>
        </w:tc>
      </w:tr>
      <w:tr w:rsidR="00DB7DB8" w:rsidRPr="00957E7C" w14:paraId="01DF0D5A" w14:textId="77777777" w:rsidTr="0069233E">
        <w:tc>
          <w:tcPr>
            <w:tcW w:w="562" w:type="dxa"/>
          </w:tcPr>
          <w:p w14:paraId="2C874307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1.</w:t>
            </w:r>
          </w:p>
        </w:tc>
        <w:tc>
          <w:tcPr>
            <w:tcW w:w="2268" w:type="dxa"/>
          </w:tcPr>
          <w:p w14:paraId="5C2321A8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Organicé mi tiempo para resolver las guías.</w:t>
            </w:r>
          </w:p>
        </w:tc>
        <w:tc>
          <w:tcPr>
            <w:tcW w:w="1418" w:type="dxa"/>
          </w:tcPr>
          <w:p w14:paraId="4ACF1A20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062A0D47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164C137E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7F94932C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776FDD17" w14:textId="77777777" w:rsidTr="0069233E">
        <w:tc>
          <w:tcPr>
            <w:tcW w:w="562" w:type="dxa"/>
          </w:tcPr>
          <w:p w14:paraId="650FEDAA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2.</w:t>
            </w:r>
          </w:p>
        </w:tc>
        <w:tc>
          <w:tcPr>
            <w:tcW w:w="2268" w:type="dxa"/>
          </w:tcPr>
          <w:p w14:paraId="2F1D86E6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Fui capaz de retirar estímulos que me pudieran distraer. (celular, tv, etc.)</w:t>
            </w:r>
          </w:p>
        </w:tc>
        <w:tc>
          <w:tcPr>
            <w:tcW w:w="1418" w:type="dxa"/>
          </w:tcPr>
          <w:p w14:paraId="1ACD04DE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46406DEC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30C5D632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30B6FF60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5BE89F04" w14:textId="77777777" w:rsidTr="0069233E">
        <w:tc>
          <w:tcPr>
            <w:tcW w:w="562" w:type="dxa"/>
          </w:tcPr>
          <w:p w14:paraId="1981A5AE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3.</w:t>
            </w:r>
          </w:p>
        </w:tc>
        <w:tc>
          <w:tcPr>
            <w:tcW w:w="2268" w:type="dxa"/>
          </w:tcPr>
          <w:p w14:paraId="1DBDD476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Me siento satisfecho (a) con el trabajo realizado.</w:t>
            </w:r>
          </w:p>
        </w:tc>
        <w:tc>
          <w:tcPr>
            <w:tcW w:w="1418" w:type="dxa"/>
          </w:tcPr>
          <w:p w14:paraId="168C7AF3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26558C14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3AEB9FE7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7C622314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53C15A48" w14:textId="77777777" w:rsidTr="0069233E">
        <w:tc>
          <w:tcPr>
            <w:tcW w:w="562" w:type="dxa"/>
          </w:tcPr>
          <w:p w14:paraId="062933C0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4.</w:t>
            </w:r>
          </w:p>
        </w:tc>
        <w:tc>
          <w:tcPr>
            <w:tcW w:w="2268" w:type="dxa"/>
          </w:tcPr>
          <w:p w14:paraId="75B2F150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He cumplido oportunamente con mis trabajos.</w:t>
            </w:r>
          </w:p>
        </w:tc>
        <w:tc>
          <w:tcPr>
            <w:tcW w:w="1418" w:type="dxa"/>
          </w:tcPr>
          <w:p w14:paraId="6CE07C7A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7B143C3E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52581454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1810B375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3D013415" w14:textId="77777777" w:rsidTr="0069233E">
        <w:tc>
          <w:tcPr>
            <w:tcW w:w="562" w:type="dxa"/>
          </w:tcPr>
          <w:p w14:paraId="3BB160A3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5.</w:t>
            </w:r>
          </w:p>
        </w:tc>
        <w:tc>
          <w:tcPr>
            <w:tcW w:w="2268" w:type="dxa"/>
          </w:tcPr>
          <w:p w14:paraId="1ED516F2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He resuelto mis dudas por medio de videos o preguntas a mis profesores.</w:t>
            </w:r>
          </w:p>
        </w:tc>
        <w:tc>
          <w:tcPr>
            <w:tcW w:w="1418" w:type="dxa"/>
          </w:tcPr>
          <w:p w14:paraId="6FDE118F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35549E60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0A4C9348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36BAF2CB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2805BD78" w14:textId="77777777" w:rsidTr="0069233E">
        <w:tc>
          <w:tcPr>
            <w:tcW w:w="562" w:type="dxa"/>
          </w:tcPr>
          <w:p w14:paraId="7237D767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6.</w:t>
            </w:r>
          </w:p>
        </w:tc>
        <w:tc>
          <w:tcPr>
            <w:tcW w:w="2268" w:type="dxa"/>
          </w:tcPr>
          <w:p w14:paraId="634F7916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  <w:shd w:val="clear" w:color="auto" w:fill="F9F9F9"/>
              </w:rPr>
              <w:t>Me he comprometido con el trabajo y guías enviadas por mis profesores.</w:t>
            </w:r>
          </w:p>
        </w:tc>
        <w:tc>
          <w:tcPr>
            <w:tcW w:w="1418" w:type="dxa"/>
          </w:tcPr>
          <w:p w14:paraId="7AE525C4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43E6DC2B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0A994327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34B1E75D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74FFEAD3" w14:textId="77777777" w:rsidTr="0069233E">
        <w:tc>
          <w:tcPr>
            <w:tcW w:w="562" w:type="dxa"/>
          </w:tcPr>
          <w:p w14:paraId="7F426088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7.</w:t>
            </w:r>
          </w:p>
        </w:tc>
        <w:tc>
          <w:tcPr>
            <w:tcW w:w="2268" w:type="dxa"/>
          </w:tcPr>
          <w:p w14:paraId="307E4D99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color w:val="000000" w:themeColor="text1"/>
                <w:sz w:val="16"/>
                <w:szCs w:val="16"/>
              </w:rPr>
              <w:t>Si he cometido errores, los he revisado y corregido.</w:t>
            </w:r>
          </w:p>
        </w:tc>
        <w:tc>
          <w:tcPr>
            <w:tcW w:w="1418" w:type="dxa"/>
          </w:tcPr>
          <w:p w14:paraId="7873BAB9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417" w:type="dxa"/>
          </w:tcPr>
          <w:p w14:paraId="0ACF4ABD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560" w:type="dxa"/>
          </w:tcPr>
          <w:p w14:paraId="4D72EDFB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1701" w:type="dxa"/>
          </w:tcPr>
          <w:p w14:paraId="4D208E4C" w14:textId="77777777" w:rsidR="00DB7DB8" w:rsidRPr="00957E7C" w:rsidRDefault="00DB7DB8" w:rsidP="0069233E">
            <w:pPr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</w:tbl>
    <w:p w14:paraId="18E08C1A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796B870D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sz w:val="16"/>
          <w:szCs w:val="16"/>
        </w:rPr>
      </w:pPr>
    </w:p>
    <w:p w14:paraId="2D28F41C" w14:textId="77777777" w:rsidR="00DB7DB8" w:rsidRPr="00957E7C" w:rsidRDefault="00DB7DB8" w:rsidP="00DB7DB8">
      <w:pPr>
        <w:spacing w:after="0" w:line="240" w:lineRule="auto"/>
        <w:jc w:val="both"/>
        <w:rPr>
          <w:rFonts w:ascii="Comic Sans MS" w:hAnsi="Comic Sans MS" w:cs="Arial"/>
          <w:i/>
          <w:sz w:val="16"/>
          <w:szCs w:val="16"/>
        </w:rPr>
      </w:pPr>
      <w:r w:rsidRPr="00957E7C">
        <w:rPr>
          <w:rFonts w:ascii="Comic Sans MS" w:hAnsi="Comic Sans MS" w:cs="Arial"/>
          <w:b/>
          <w:i/>
          <w:sz w:val="16"/>
          <w:szCs w:val="16"/>
        </w:rPr>
        <w:t>ITEM 2.</w:t>
      </w:r>
      <w:r w:rsidRPr="00957E7C">
        <w:rPr>
          <w:rFonts w:ascii="Comic Sans MS" w:hAnsi="Comic Sans MS" w:cs="Arial"/>
          <w:i/>
          <w:sz w:val="16"/>
          <w:szCs w:val="16"/>
        </w:rPr>
        <w:t xml:space="preserve"> En segundo lugar, es importante que contestes las siguientes preguntas abiertas, ya que forman parte de tus aprendizajes y así los profesores/as te podemos apoyar de mejor manera.</w:t>
      </w:r>
    </w:p>
    <w:p w14:paraId="1729AFB7" w14:textId="77777777" w:rsidR="00DB7DB8" w:rsidRPr="00957E7C" w:rsidRDefault="00DB7DB8" w:rsidP="00DB7DB8">
      <w:pPr>
        <w:jc w:val="both"/>
        <w:rPr>
          <w:rFonts w:ascii="Comic Sans MS" w:hAnsi="Comic Sans MS" w:cs="Arial"/>
          <w:sz w:val="16"/>
          <w:szCs w:val="16"/>
        </w:rPr>
      </w:pPr>
    </w:p>
    <w:p w14:paraId="3546B548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¿Qué fue lo que más me costó aprender y por qué? </w:t>
      </w:r>
    </w:p>
    <w:p w14:paraId="74A54EAA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04C7C2DA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7E8AD8AB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2FA71028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3723A7EC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Qué fue lo que me resultó más fácil aprender y por qué?</w:t>
      </w:r>
    </w:p>
    <w:p w14:paraId="6DEDD6F5" w14:textId="77777777" w:rsidR="00DB7DB8" w:rsidRPr="00957E7C" w:rsidRDefault="00DB7DB8" w:rsidP="00DB7DB8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585C671E" w14:textId="77777777" w:rsidR="00DB7DB8" w:rsidRPr="00957E7C" w:rsidRDefault="00DB7DB8" w:rsidP="00DB7DB8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6BECDC50" w14:textId="77777777" w:rsidR="00DB7DB8" w:rsidRPr="00957E7C" w:rsidRDefault="00DB7DB8" w:rsidP="00DB7DB8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78CCD0E9" w14:textId="77777777" w:rsidR="00DB7DB8" w:rsidRPr="00957E7C" w:rsidRDefault="00DB7DB8" w:rsidP="00DB7DB8">
      <w:pPr>
        <w:pStyle w:val="Prrafodelista"/>
        <w:rPr>
          <w:rFonts w:ascii="Comic Sans MS" w:hAnsi="Comic Sans MS" w:cs="Arial"/>
          <w:sz w:val="16"/>
          <w:szCs w:val="16"/>
        </w:rPr>
      </w:pPr>
    </w:p>
    <w:p w14:paraId="64777167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¿Qué hice cuando tuve una duda? </w:t>
      </w:r>
    </w:p>
    <w:p w14:paraId="554678DF" w14:textId="77777777" w:rsidR="00DB7DB8" w:rsidRPr="00957E7C" w:rsidRDefault="00DB7DB8" w:rsidP="00DB7DB8">
      <w:pPr>
        <w:jc w:val="both"/>
        <w:rPr>
          <w:rFonts w:ascii="Comic Sans MS" w:hAnsi="Comic Sans MS" w:cs="Arial"/>
          <w:sz w:val="16"/>
          <w:szCs w:val="16"/>
        </w:rPr>
      </w:pPr>
    </w:p>
    <w:p w14:paraId="0B97F7E7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600E1A2E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Me organicé de alguna manera para realizar la actividad? ¿Cómo?</w:t>
      </w:r>
    </w:p>
    <w:p w14:paraId="180F3892" w14:textId="77777777" w:rsidR="00DB7DB8" w:rsidRPr="00957E7C" w:rsidRDefault="00DB7DB8" w:rsidP="00DB7DB8">
      <w:pPr>
        <w:jc w:val="both"/>
        <w:rPr>
          <w:rFonts w:ascii="Comic Sans MS" w:hAnsi="Comic Sans MS" w:cs="Arial"/>
          <w:sz w:val="16"/>
          <w:szCs w:val="16"/>
        </w:rPr>
      </w:pPr>
    </w:p>
    <w:p w14:paraId="1AF9F50F" w14:textId="77777777" w:rsidR="00DB7DB8" w:rsidRPr="00957E7C" w:rsidRDefault="00DB7DB8" w:rsidP="00DB7DB8">
      <w:pPr>
        <w:jc w:val="both"/>
        <w:rPr>
          <w:rFonts w:ascii="Comic Sans MS" w:hAnsi="Comic Sans MS" w:cs="Arial"/>
          <w:sz w:val="16"/>
          <w:szCs w:val="16"/>
        </w:rPr>
      </w:pPr>
    </w:p>
    <w:p w14:paraId="023B06E3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Haría algo distinto la próxima vez que tenga que realizar algo parecido y cómo lo haría?</w:t>
      </w:r>
    </w:p>
    <w:p w14:paraId="2D83DC0D" w14:textId="77777777" w:rsidR="00DB7DB8" w:rsidRPr="00957E7C" w:rsidRDefault="00DB7DB8" w:rsidP="00DB7DB8">
      <w:pPr>
        <w:jc w:val="both"/>
        <w:rPr>
          <w:rFonts w:ascii="Comic Sans MS" w:hAnsi="Comic Sans MS" w:cs="Arial"/>
          <w:sz w:val="16"/>
          <w:szCs w:val="16"/>
        </w:rPr>
      </w:pPr>
    </w:p>
    <w:p w14:paraId="369DB14C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 xml:space="preserve">¿Cómo ha sido la experiencia de aprender a distancia? Escribe aspectos positivos y negativos. 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4417"/>
        <w:gridCol w:w="4418"/>
      </w:tblGrid>
      <w:tr w:rsidR="00DB7DB8" w:rsidRPr="00957E7C" w14:paraId="7CA8EF2D" w14:textId="77777777" w:rsidTr="0069233E">
        <w:tc>
          <w:tcPr>
            <w:tcW w:w="4417" w:type="dxa"/>
          </w:tcPr>
          <w:p w14:paraId="5AA78188" w14:textId="77777777" w:rsidR="00DB7DB8" w:rsidRPr="00957E7C" w:rsidRDefault="00DB7DB8" w:rsidP="0069233E">
            <w:pPr>
              <w:spacing w:after="160" w:line="259" w:lineRule="auto"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LO POSITIVO PARA MI FUE</w:t>
            </w:r>
          </w:p>
        </w:tc>
        <w:tc>
          <w:tcPr>
            <w:tcW w:w="4418" w:type="dxa"/>
          </w:tcPr>
          <w:p w14:paraId="67211ED6" w14:textId="77777777" w:rsidR="00DB7DB8" w:rsidRPr="00957E7C" w:rsidRDefault="00DB7DB8" w:rsidP="0069233E">
            <w:pPr>
              <w:spacing w:after="160" w:line="259" w:lineRule="auto"/>
              <w:jc w:val="center"/>
              <w:rPr>
                <w:rFonts w:ascii="Comic Sans MS" w:hAnsi="Comic Sans MS" w:cs="Arial"/>
                <w:b/>
                <w:sz w:val="16"/>
                <w:szCs w:val="16"/>
              </w:rPr>
            </w:pPr>
            <w:r w:rsidRPr="00957E7C">
              <w:rPr>
                <w:rFonts w:ascii="Comic Sans MS" w:hAnsi="Comic Sans MS" w:cs="Arial"/>
                <w:b/>
                <w:sz w:val="16"/>
                <w:szCs w:val="16"/>
              </w:rPr>
              <w:t>LO NEGATIVO PARA MI FUE</w:t>
            </w:r>
          </w:p>
        </w:tc>
      </w:tr>
      <w:tr w:rsidR="00DB7DB8" w:rsidRPr="00957E7C" w14:paraId="700FF4DB" w14:textId="77777777" w:rsidTr="0069233E">
        <w:tc>
          <w:tcPr>
            <w:tcW w:w="4417" w:type="dxa"/>
          </w:tcPr>
          <w:p w14:paraId="77EC7FB7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46EC7EC0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79C75B8C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75F14A39" w14:textId="77777777" w:rsidTr="0069233E">
        <w:tc>
          <w:tcPr>
            <w:tcW w:w="4417" w:type="dxa"/>
          </w:tcPr>
          <w:p w14:paraId="2F315E16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13F33475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74302466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5E2409F3" w14:textId="77777777" w:rsidTr="0069233E">
        <w:tc>
          <w:tcPr>
            <w:tcW w:w="4417" w:type="dxa"/>
          </w:tcPr>
          <w:p w14:paraId="44B95F92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16944F6A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52B75426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4570875C" w14:textId="77777777" w:rsidTr="0069233E">
        <w:tc>
          <w:tcPr>
            <w:tcW w:w="4417" w:type="dxa"/>
          </w:tcPr>
          <w:p w14:paraId="279E8872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07E536BD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7F71A269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4300EAC3" w14:textId="77777777" w:rsidTr="0069233E">
        <w:tc>
          <w:tcPr>
            <w:tcW w:w="4417" w:type="dxa"/>
          </w:tcPr>
          <w:p w14:paraId="0905BFF3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3CA1737E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18D874AE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  <w:tr w:rsidR="00DB7DB8" w:rsidRPr="00957E7C" w14:paraId="67218FC1" w14:textId="77777777" w:rsidTr="0069233E">
        <w:tc>
          <w:tcPr>
            <w:tcW w:w="4417" w:type="dxa"/>
          </w:tcPr>
          <w:p w14:paraId="153B137C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  <w:p w14:paraId="16672AF4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  <w:tc>
          <w:tcPr>
            <w:tcW w:w="4418" w:type="dxa"/>
          </w:tcPr>
          <w:p w14:paraId="0EE7A13E" w14:textId="77777777" w:rsidR="00DB7DB8" w:rsidRPr="00957E7C" w:rsidRDefault="00DB7DB8" w:rsidP="0069233E">
            <w:pPr>
              <w:spacing w:after="160" w:line="259" w:lineRule="auto"/>
              <w:jc w:val="both"/>
              <w:rPr>
                <w:rFonts w:ascii="Comic Sans MS" w:hAnsi="Comic Sans MS" w:cs="Arial"/>
                <w:sz w:val="16"/>
                <w:szCs w:val="16"/>
              </w:rPr>
            </w:pPr>
          </w:p>
        </w:tc>
      </w:tr>
    </w:tbl>
    <w:p w14:paraId="0D94BCDA" w14:textId="77777777" w:rsidR="00DB7DB8" w:rsidRPr="00957E7C" w:rsidRDefault="00DB7DB8" w:rsidP="00DB7DB8">
      <w:pPr>
        <w:jc w:val="both"/>
        <w:rPr>
          <w:rFonts w:ascii="Comic Sans MS" w:hAnsi="Comic Sans MS" w:cs="Arial"/>
          <w:sz w:val="16"/>
          <w:szCs w:val="16"/>
        </w:rPr>
      </w:pPr>
    </w:p>
    <w:p w14:paraId="1E1DB397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sz w:val="16"/>
          <w:szCs w:val="16"/>
        </w:rPr>
      </w:pPr>
    </w:p>
    <w:p w14:paraId="747F6AC3" w14:textId="77777777" w:rsidR="00DB7DB8" w:rsidRPr="00957E7C" w:rsidRDefault="00DB7DB8" w:rsidP="00DB7DB8">
      <w:pPr>
        <w:pStyle w:val="Prrafodelista"/>
        <w:numPr>
          <w:ilvl w:val="0"/>
          <w:numId w:val="2"/>
        </w:numPr>
        <w:jc w:val="both"/>
        <w:rPr>
          <w:rFonts w:ascii="Comic Sans MS" w:hAnsi="Comic Sans MS" w:cs="Arial"/>
          <w:sz w:val="16"/>
          <w:szCs w:val="16"/>
        </w:rPr>
      </w:pPr>
      <w:r w:rsidRPr="00957E7C">
        <w:rPr>
          <w:rFonts w:ascii="Comic Sans MS" w:hAnsi="Comic Sans MS" w:cs="Arial"/>
          <w:sz w:val="16"/>
          <w:szCs w:val="16"/>
        </w:rPr>
        <w:t>¿Qué cosas mejoraría respecto al aprendizaje a distancia?</w:t>
      </w:r>
    </w:p>
    <w:p w14:paraId="572FC2E9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5E553916" w14:textId="77777777" w:rsidR="00DB7DB8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067BF609" w14:textId="77777777" w:rsidR="00DB7DB8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5C9A601B" w14:textId="77777777" w:rsidR="00DB7DB8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2965C56D" w14:textId="77777777" w:rsidR="00DB7DB8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4053A35D" w14:textId="77777777" w:rsidR="00DB7DB8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63AF0C89" w14:textId="77777777" w:rsidR="00DB7DB8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4D80D73C" w14:textId="77777777" w:rsidR="00DB7DB8" w:rsidRPr="00957E7C" w:rsidRDefault="00DB7DB8" w:rsidP="00DB7DB8">
      <w:pPr>
        <w:pStyle w:val="Prrafodelista"/>
        <w:jc w:val="both"/>
        <w:rPr>
          <w:rFonts w:ascii="Comic Sans MS" w:hAnsi="Comic Sans MS" w:cs="Arial"/>
          <w:color w:val="000000" w:themeColor="text1"/>
          <w:sz w:val="16"/>
          <w:szCs w:val="16"/>
        </w:rPr>
      </w:pPr>
    </w:p>
    <w:p w14:paraId="62CDEF1D" w14:textId="77777777" w:rsidR="00DB7DB8" w:rsidRPr="00957E7C" w:rsidRDefault="00DB7DB8" w:rsidP="00DB7DB8">
      <w:pPr>
        <w:pStyle w:val="Prrafodelista"/>
        <w:numPr>
          <w:ilvl w:val="0"/>
          <w:numId w:val="3"/>
        </w:numPr>
        <w:jc w:val="center"/>
        <w:rPr>
          <w:rFonts w:ascii="Comic Sans MS" w:hAnsi="Comic Sans MS" w:cs="Arial"/>
          <w:color w:val="000000" w:themeColor="text1"/>
          <w:sz w:val="16"/>
          <w:szCs w:val="16"/>
        </w:rPr>
      </w:pPr>
      <w:r w:rsidRPr="00957E7C">
        <w:rPr>
          <w:rFonts w:ascii="Comic Sans MS" w:hAnsi="Comic Sans MS" w:cs="Arial"/>
          <w:b/>
          <w:i/>
          <w:sz w:val="16"/>
          <w:szCs w:val="16"/>
        </w:rPr>
        <w:t>¡GRACIAS!</w:t>
      </w:r>
    </w:p>
    <w:p w14:paraId="20314890" w14:textId="77777777" w:rsidR="00DB7DB8" w:rsidRPr="008B5F72" w:rsidRDefault="00DB7DB8" w:rsidP="008B5F72">
      <w:pPr>
        <w:tabs>
          <w:tab w:val="left" w:pos="2089"/>
        </w:tabs>
        <w:rPr>
          <w:rFonts w:cstheme="minorHAnsi"/>
          <w:sz w:val="20"/>
          <w:szCs w:val="20"/>
        </w:rPr>
      </w:pPr>
    </w:p>
    <w:sectPr w:rsidR="00DB7DB8" w:rsidRPr="008B5F72">
      <w:headerReference w:type="default" r:id="rId31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7AEA11" w14:textId="77777777" w:rsidR="00F54AEF" w:rsidRDefault="00F54AEF" w:rsidP="008631D1">
      <w:pPr>
        <w:spacing w:after="0" w:line="240" w:lineRule="auto"/>
      </w:pPr>
      <w:r>
        <w:separator/>
      </w:r>
    </w:p>
  </w:endnote>
  <w:endnote w:type="continuationSeparator" w:id="0">
    <w:p w14:paraId="7654366A" w14:textId="77777777" w:rsidR="00F54AEF" w:rsidRDefault="00F54AEF" w:rsidP="008631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Sans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vers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Univer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72395B" w14:textId="77777777" w:rsidR="00F54AEF" w:rsidRDefault="00F54AEF" w:rsidP="008631D1">
      <w:pPr>
        <w:spacing w:after="0" w:line="240" w:lineRule="auto"/>
      </w:pPr>
      <w:r>
        <w:separator/>
      </w:r>
    </w:p>
  </w:footnote>
  <w:footnote w:type="continuationSeparator" w:id="0">
    <w:p w14:paraId="329195D3" w14:textId="77777777" w:rsidR="00F54AEF" w:rsidRDefault="00F54AEF" w:rsidP="008631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CB54F3" w14:textId="26F334B2" w:rsidR="008631D1" w:rsidRPr="00804F29" w:rsidRDefault="008631D1">
    <w:pPr>
      <w:pStyle w:val="Encabezado"/>
      <w:rPr>
        <w:b/>
        <w:sz w:val="24"/>
        <w:szCs w:val="24"/>
      </w:rPr>
    </w:pPr>
    <w:r w:rsidRPr="00804F29">
      <w:rPr>
        <w:rFonts w:ascii="Calibri" w:eastAsia="Calibri" w:hAnsi="Calibri" w:cs="Times New Roman"/>
        <w:b/>
        <w:noProof/>
        <w:sz w:val="24"/>
        <w:szCs w:val="24"/>
        <w:lang w:eastAsia="es-CL"/>
      </w:rPr>
      <w:drawing>
        <wp:anchor distT="0" distB="0" distL="114300" distR="114300" simplePos="0" relativeHeight="251658240" behindDoc="0" locked="0" layoutInCell="1" allowOverlap="1" wp14:anchorId="45F20888" wp14:editId="713E1AA1">
          <wp:simplePos x="0" y="0"/>
          <wp:positionH relativeFrom="margin">
            <wp:align>left</wp:align>
          </wp:positionH>
          <wp:positionV relativeFrom="paragraph">
            <wp:posOffset>-11430</wp:posOffset>
          </wp:positionV>
          <wp:extent cx="504825" cy="457200"/>
          <wp:effectExtent l="0" t="0" r="9525" b="0"/>
          <wp:wrapSquare wrapText="bothSides"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4825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V relativeFrom="margin">
            <wp14:pctHeight>0</wp14:pctHeight>
          </wp14:sizeRelV>
        </wp:anchor>
      </w:drawing>
    </w:r>
    <w:r w:rsidR="00804F29" w:rsidRPr="00804F29">
      <w:rPr>
        <w:b/>
        <w:sz w:val="24"/>
        <w:szCs w:val="24"/>
      </w:rPr>
      <w:t xml:space="preserve">                                                                      2do. Semestre- 2do. proceso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C270C8"/>
    <w:multiLevelType w:val="hybridMultilevel"/>
    <w:tmpl w:val="012EACA8"/>
    <w:lvl w:ilvl="0" w:tplc="340A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362458F"/>
    <w:multiLevelType w:val="hybridMultilevel"/>
    <w:tmpl w:val="D52A604C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E26774"/>
    <w:multiLevelType w:val="hybridMultilevel"/>
    <w:tmpl w:val="84424C9E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1D1"/>
    <w:rsid w:val="001F6AA7"/>
    <w:rsid w:val="0026642A"/>
    <w:rsid w:val="002A5F54"/>
    <w:rsid w:val="002B346D"/>
    <w:rsid w:val="002B70AE"/>
    <w:rsid w:val="003B6F39"/>
    <w:rsid w:val="00454ADE"/>
    <w:rsid w:val="004C1558"/>
    <w:rsid w:val="004E002A"/>
    <w:rsid w:val="0050682F"/>
    <w:rsid w:val="00601123"/>
    <w:rsid w:val="00617C6F"/>
    <w:rsid w:val="00753E7B"/>
    <w:rsid w:val="00804F29"/>
    <w:rsid w:val="008631D1"/>
    <w:rsid w:val="008B5F72"/>
    <w:rsid w:val="008D0679"/>
    <w:rsid w:val="00982ECA"/>
    <w:rsid w:val="00BB7BF5"/>
    <w:rsid w:val="00CB33A6"/>
    <w:rsid w:val="00D522F7"/>
    <w:rsid w:val="00D917D3"/>
    <w:rsid w:val="00DB7DB8"/>
    <w:rsid w:val="00DE2772"/>
    <w:rsid w:val="00EB22B1"/>
    <w:rsid w:val="00F044FB"/>
    <w:rsid w:val="00F117B4"/>
    <w:rsid w:val="00F54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E82F26"/>
  <w15:docId w15:val="{7F5CD0A2-A788-47F0-A827-7AA7A151A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631D1"/>
  </w:style>
  <w:style w:type="paragraph" w:styleId="Piedepgina">
    <w:name w:val="footer"/>
    <w:basedOn w:val="Normal"/>
    <w:link w:val="Piedepgina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631D1"/>
  </w:style>
  <w:style w:type="table" w:styleId="Tablaconcuadrcula">
    <w:name w:val="Table Grid"/>
    <w:basedOn w:val="Tablanormal"/>
    <w:uiPriority w:val="39"/>
    <w:rsid w:val="00617C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982E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982ECA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DE2772"/>
    <w:pPr>
      <w:ind w:left="720"/>
      <w:contextualSpacing/>
    </w:pPr>
  </w:style>
  <w:style w:type="character" w:styleId="nfasis">
    <w:name w:val="Emphasis"/>
    <w:basedOn w:val="Fuentedeprrafopredeter"/>
    <w:uiPriority w:val="20"/>
    <w:qFormat/>
    <w:rsid w:val="00DB7DB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8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805</Words>
  <Characters>4432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RA 3</dc:creator>
  <cp:lastModifiedBy>CRA 3</cp:lastModifiedBy>
  <cp:revision>12</cp:revision>
  <dcterms:created xsi:type="dcterms:W3CDTF">2020-09-02T14:03:00Z</dcterms:created>
  <dcterms:modified xsi:type="dcterms:W3CDTF">2020-09-09T16:17:00Z</dcterms:modified>
</cp:coreProperties>
</file>